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xx </w:t>
      </w:r>
      <w:r>
        <w:rPr>
          <w:rFonts w:ascii="Times New Roman" w:eastAsia="DengXian"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ListParagraph"/>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r>
        <w:t>InterDigital</w:t>
      </w:r>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w:t>
      </w:r>
      <w:r>
        <w:rPr>
          <w:rFonts w:eastAsia="DengXian" w:hint="eastAsia"/>
          <w:lang w:val="en-US" w:eastAsia="zh-CN"/>
        </w:rPr>
        <w:lastRenderedPageBreak/>
        <w:t xml:space="preserve">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r>
        <w:t>InterDigital</w:t>
      </w:r>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Tbps)</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ListParagraph"/>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also emphasize the performance-complexity tradeoff:</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significant decoding complexity reduction, performance-complexity tradeoff</w:t>
      </w:r>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SimSun" w:eastAsia="SimSun" w:hAnsi="SimSun" w:cs="SimSun" w:hint="eastAsia"/>
          <w:lang w:eastAsia="zh-CN"/>
        </w:rPr>
        <w:t>:</w:t>
      </w:r>
      <w:r>
        <w:t xml:space="preserve"> </w:t>
      </w:r>
      <w:r>
        <w:rPr>
          <w:iCs/>
          <w:lang w:eastAsia="zh-TW"/>
        </w:rPr>
        <w:t>the trade-off between Tpu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r>
        <w:t>InterDigital</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r>
        <w:t>InterDigital</w:t>
      </w:r>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ListParagraph"/>
        <w:ind w:left="840" w:firstLineChars="0" w:firstLine="0"/>
        <w:rPr>
          <w:rFonts w:eastAsia="DengXian"/>
          <w:lang w:val="en-US" w:eastAsia="zh-CN"/>
        </w:rPr>
      </w:pPr>
    </w:p>
    <w:p w14:paraId="70B3B848"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ListParagraph"/>
        <w:ind w:left="840" w:firstLineChars="0" w:firstLine="0"/>
        <w:rPr>
          <w:rFonts w:eastAsiaTheme="minorEastAsia"/>
          <w:lang w:eastAsia="zh-CN"/>
        </w:rPr>
      </w:pPr>
    </w:p>
    <w:p w14:paraId="36E706D3" w14:textId="77777777" w:rsidR="003129A4" w:rsidRDefault="00AB69DE">
      <w:pPr>
        <w:pStyle w:val="ListParagraph"/>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eMBB/Io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Caption"/>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Caption"/>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Caption"/>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Caption"/>
              <w:spacing w:after="0"/>
              <w:jc w:val="left"/>
              <w:rPr>
                <w:rStyle w:val="CommentReference"/>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CommentReference"/>
                <w:b w:val="0"/>
                <w:bCs w:val="0"/>
                <w:sz w:val="20"/>
              </w:rPr>
              <w:t xml:space="preserve"> </w:t>
            </w:r>
            <w:bookmarkEnd w:id="8"/>
          </w:p>
          <w:p w14:paraId="3B072AEC" w14:textId="195A95AA" w:rsidR="003129A4" w:rsidRDefault="00AB69DE" w:rsidP="00891E1E">
            <w:pPr>
              <w:pStyle w:val="Caption"/>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Caption"/>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ListParagraph"/>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ListParagraph"/>
              <w:widowControl w:val="0"/>
              <w:numPr>
                <w:ilvl w:val="0"/>
                <w:numId w:val="11"/>
              </w:numPr>
              <w:spacing w:after="0" w:line="240" w:lineRule="auto"/>
              <w:ind w:firstLineChars="0"/>
              <w:rPr>
                <w:b/>
                <w:bCs/>
                <w:kern w:val="2"/>
                <w:lang w:eastAsia="zh-CN"/>
              </w:rPr>
            </w:pPr>
            <w:r>
              <w:rPr>
                <w:rFonts w:eastAsiaTheme="minorEastAsia"/>
              </w:rPr>
              <w:t>Lower energy-/area-cost in supporting higher throughput, while maintaining reasonable performance similar to that of NR, such as similar SNR operation point of BLER@10E-1 in NR eMBB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Huawei, HiSilicon</w:t>
            </w:r>
          </w:p>
        </w:tc>
        <w:tc>
          <w:tcPr>
            <w:tcW w:w="8390" w:type="dxa"/>
          </w:tcPr>
          <w:p w14:paraId="3DAD4C41"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taking into account the new emerging services and the potential 6GR network capability. </w:t>
            </w:r>
          </w:p>
          <w:p w14:paraId="3C533C25"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ListParagraph"/>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ListParagraph"/>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ListParagraph"/>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Performance-complexity tradeoff.</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BodyText"/>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ListParagraph"/>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ListParagraph"/>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r>
              <w:t>InterDigital,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t>Lenovo</w:t>
            </w:r>
          </w:p>
        </w:tc>
        <w:tc>
          <w:tcPr>
            <w:tcW w:w="8390" w:type="dxa"/>
          </w:tcPr>
          <w:p w14:paraId="7B4F3C9A" w14:textId="77777777" w:rsidR="003129A4" w:rsidRDefault="00AB69DE">
            <w:pPr>
              <w:pStyle w:val="NoSpacing"/>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NoSpacing"/>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eMBB</w:t>
            </w:r>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ListParagraph"/>
              <w:numPr>
                <w:ilvl w:val="0"/>
                <w:numId w:val="16"/>
              </w:numPr>
              <w:spacing w:after="0" w:line="240" w:lineRule="auto"/>
              <w:ind w:firstLineChars="0"/>
              <w:jc w:val="left"/>
            </w:pPr>
            <w:r>
              <w:t>High Throughput</w:t>
            </w:r>
          </w:p>
          <w:p w14:paraId="3DBFF182" w14:textId="77777777" w:rsidR="003129A4" w:rsidRDefault="00AB69DE">
            <w:pPr>
              <w:pStyle w:val="ListParagraph"/>
              <w:numPr>
                <w:ilvl w:val="1"/>
                <w:numId w:val="16"/>
              </w:numPr>
              <w:spacing w:after="0" w:line="240" w:lineRule="auto"/>
              <w:ind w:firstLineChars="0"/>
              <w:jc w:val="left"/>
            </w:pPr>
            <w:r>
              <w:t>Note: to support for extreme data rates (e.g., multi-Gbps to Tbps) to meet the demands of XR and other bandwidth-intensive applications</w:t>
            </w:r>
          </w:p>
          <w:p w14:paraId="07A0DD46" w14:textId="77777777" w:rsidR="003129A4" w:rsidRDefault="00AB69DE">
            <w:pPr>
              <w:pStyle w:val="ListParagraph"/>
              <w:numPr>
                <w:ilvl w:val="0"/>
                <w:numId w:val="16"/>
              </w:numPr>
              <w:spacing w:after="0" w:line="240" w:lineRule="auto"/>
              <w:ind w:firstLineChars="0"/>
              <w:jc w:val="left"/>
            </w:pPr>
            <w:r>
              <w:t>Ultra-Low Latency</w:t>
            </w:r>
          </w:p>
          <w:p w14:paraId="41558020" w14:textId="77777777" w:rsidR="003129A4" w:rsidRDefault="00AB69DE">
            <w:pPr>
              <w:pStyle w:val="ListParagraph"/>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ListParagraph"/>
              <w:numPr>
                <w:ilvl w:val="0"/>
                <w:numId w:val="16"/>
              </w:numPr>
              <w:spacing w:after="0" w:line="240" w:lineRule="auto"/>
              <w:ind w:firstLineChars="0"/>
              <w:jc w:val="left"/>
            </w:pPr>
            <w:r>
              <w:t>Ultra-High Reliability</w:t>
            </w:r>
          </w:p>
          <w:p w14:paraId="79DDE0F4" w14:textId="77777777" w:rsidR="003129A4" w:rsidRDefault="00AB69DE">
            <w:pPr>
              <w:pStyle w:val="ListParagraph"/>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ListParagraph"/>
              <w:numPr>
                <w:ilvl w:val="0"/>
                <w:numId w:val="16"/>
              </w:numPr>
              <w:spacing w:after="0" w:line="240" w:lineRule="auto"/>
              <w:ind w:firstLineChars="0"/>
              <w:jc w:val="left"/>
            </w:pPr>
            <w:r>
              <w:t>Extreme Coverage</w:t>
            </w:r>
          </w:p>
          <w:p w14:paraId="724F00CE" w14:textId="77777777" w:rsidR="003129A4" w:rsidRDefault="00AB69DE">
            <w:pPr>
              <w:pStyle w:val="ListParagraph"/>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ListParagraph"/>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ListParagraph"/>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Caption"/>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Caption"/>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1DFECE39" w14:textId="77777777" w:rsidR="003129A4" w:rsidRDefault="00AB69DE">
            <w:pPr>
              <w:pStyle w:val="Caption"/>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Caption"/>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eMBB/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ListParagraph"/>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ListParagraph"/>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ListParagraph"/>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ListParagraph"/>
              <w:numPr>
                <w:ilvl w:val="1"/>
                <w:numId w:val="17"/>
              </w:numPr>
              <w:spacing w:after="0" w:line="240" w:lineRule="auto"/>
              <w:ind w:firstLineChars="0"/>
            </w:pPr>
            <w:r>
              <w:t>Peak Data Rate</w:t>
            </w:r>
          </w:p>
          <w:p w14:paraId="565A633C" w14:textId="77777777" w:rsidR="003129A4" w:rsidRDefault="00AB69DE">
            <w:pPr>
              <w:pStyle w:val="ListParagraph"/>
              <w:numPr>
                <w:ilvl w:val="1"/>
                <w:numId w:val="17"/>
              </w:numPr>
              <w:spacing w:after="0" w:line="240" w:lineRule="auto"/>
              <w:ind w:firstLineChars="0"/>
            </w:pPr>
            <w:r>
              <w:t>User plane latency, Reliability</w:t>
            </w:r>
          </w:p>
          <w:p w14:paraId="649DC8A4" w14:textId="77777777" w:rsidR="003129A4" w:rsidRDefault="00AB69DE">
            <w:pPr>
              <w:pStyle w:val="ListParagraph"/>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ListParagraph"/>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BodyText"/>
        <w:rPr>
          <w:lang w:eastAsia="zh-CN"/>
        </w:rPr>
      </w:pPr>
      <w:r>
        <w:rPr>
          <w:rFonts w:eastAsia="Arial"/>
          <w:b/>
          <w:bCs/>
          <w:sz w:val="24"/>
          <w:szCs w:val="18"/>
          <w:lang w:eastAsia="zh-CN"/>
        </w:rPr>
        <w:t>Discussion</w:t>
      </w:r>
    </w:p>
    <w:p w14:paraId="757230F2" w14:textId="77777777" w:rsidR="004F2F62" w:rsidRDefault="004F2F62" w:rsidP="004F2F62">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Heading5"/>
        <w:rPr>
          <w:sz w:val="22"/>
          <w:lang w:eastAsia="zh-CN"/>
        </w:rPr>
      </w:pPr>
      <w:r>
        <w:rPr>
          <w:sz w:val="22"/>
          <w:lang w:eastAsia="zh-CN"/>
        </w:rPr>
        <w:t>Round 1</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r>
              <w:rPr>
                <w:b/>
                <w:bCs/>
                <w:kern w:val="2"/>
                <w:lang w:val="en-US"/>
              </w:rPr>
              <w:t>AccelerComm</w:t>
            </w:r>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We are OK with studying 6G data channel codes but do not agree with the direction of this proposal: we should study channel codes for different lengths of codeblock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Generally ok with the proposal. However, to be more aligned with SID, suggest to modify the proposal as follows. Also, to reflect the fact that max Tput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ListParagraph"/>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ListParagraph"/>
              <w:adjustRightInd w:val="0"/>
              <w:spacing w:after="50" w:line="240" w:lineRule="auto"/>
              <w:ind w:firstLineChars="0" w:firstLine="0"/>
              <w:jc w:val="left"/>
              <w:rPr>
                <w:rFonts w:eastAsia="Malgun Gothic"/>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ListParagraph"/>
              <w:adjustRightInd w:val="0"/>
              <w:spacing w:after="50" w:line="240" w:lineRule="auto"/>
              <w:ind w:firstLineChars="0" w:firstLine="0"/>
              <w:jc w:val="left"/>
              <w:rPr>
                <w:rFonts w:eastAsia="Malgun Gothic"/>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ListParagraph"/>
              <w:adjustRightInd w:val="0"/>
              <w:spacing w:after="50" w:line="240" w:lineRule="auto"/>
              <w:ind w:firstLineChars="0" w:firstLine="0"/>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BD6296" w14:paraId="7857907D" w14:textId="77777777">
        <w:trPr>
          <w:jc w:val="center"/>
        </w:trPr>
        <w:tc>
          <w:tcPr>
            <w:tcW w:w="1337" w:type="dxa"/>
            <w:shd w:val="clear" w:color="auto" w:fill="FFFFFF" w:themeFill="background1"/>
          </w:tcPr>
          <w:p w14:paraId="57CF4AE7" w14:textId="7CD8D3A6" w:rsidR="00BD6296" w:rsidRDefault="00BD6296" w:rsidP="00BD6296">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1039" w:type="dxa"/>
            <w:shd w:val="clear" w:color="auto" w:fill="FFFFFF" w:themeFill="background1"/>
          </w:tcPr>
          <w:p w14:paraId="4679582F" w14:textId="77777777" w:rsidR="00BD6296" w:rsidRDefault="00BD6296" w:rsidP="00BD6296">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53C7287"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 xml:space="preserve">If the intention of this proposal is to "study data channel coding with the motivation of achieving the 6G requirement for peak data rate and with high throughput and performance-complexity tradeoff as targets," then we can support that intention, but </w:t>
            </w:r>
            <w:r w:rsidRPr="0015488A">
              <w:rPr>
                <w:rFonts w:eastAsia="MS Mincho"/>
                <w:kern w:val="2"/>
                <w:lang w:val="en-US" w:eastAsia="ja-JP"/>
              </w:rPr>
              <w:lastRenderedPageBreak/>
              <w:t>the wording of the proposal needs to be discussed and clarified</w:t>
            </w:r>
            <w:r>
              <w:rPr>
                <w:rFonts w:eastAsia="MS Mincho" w:hint="eastAsia"/>
                <w:kern w:val="2"/>
                <w:lang w:val="en-US" w:eastAsia="ja-JP"/>
              </w:rPr>
              <w:t xml:space="preserve">. </w:t>
            </w:r>
            <w:r w:rsidRPr="0015488A">
              <w:rPr>
                <w:rFonts w:eastAsia="MS Mincho"/>
                <w:kern w:val="2"/>
                <w:lang w:val="en-US" w:eastAsia="ja-JP"/>
              </w:rPr>
              <w:t>In particular, the definition of</w:t>
            </w:r>
            <w:r>
              <w:rPr>
                <w:rFonts w:eastAsia="MS Mincho" w:hint="eastAsia"/>
                <w:kern w:val="2"/>
                <w:lang w:val="en-US" w:eastAsia="ja-JP"/>
              </w:rPr>
              <w:t xml:space="preserve"> </w:t>
            </w:r>
            <w:r w:rsidRPr="0015488A">
              <w:rPr>
                <w:rFonts w:eastAsia="MS Mincho"/>
                <w:kern w:val="2"/>
                <w:lang w:val="en-US" w:eastAsia="ja-JP"/>
              </w:rPr>
              <w:t>throughput described after "</w:t>
            </w:r>
            <w:r>
              <w:rPr>
                <w:rFonts w:eastAsia="MS Mincho" w:hint="eastAsia"/>
                <w:kern w:val="2"/>
                <w:lang w:val="en-US" w:eastAsia="ja-JP"/>
              </w:rPr>
              <w:t>w</w:t>
            </w:r>
            <w:r w:rsidRPr="0015488A">
              <w:rPr>
                <w:rFonts w:eastAsia="MS Mincho"/>
                <w:kern w:val="2"/>
                <w:lang w:val="en-US" w:eastAsia="ja-JP"/>
              </w:rPr>
              <w:t>here" requires further discussion.</w:t>
            </w:r>
            <w:r>
              <w:rPr>
                <w:rFonts w:eastAsia="MS Mincho" w:hint="eastAsia"/>
                <w:kern w:val="2"/>
                <w:lang w:val="en-US" w:eastAsia="ja-JP"/>
              </w:rPr>
              <w:t xml:space="preserve"> </w:t>
            </w:r>
          </w:p>
          <w:p w14:paraId="1B027C30"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First, it says "higher than 5G," but it is not clear whether this refers to the 5G peak data rate requirement, the</w:t>
            </w:r>
            <w:r>
              <w:rPr>
                <w:rFonts w:eastAsia="MS Mincho" w:hint="eastAsia"/>
                <w:kern w:val="2"/>
                <w:lang w:val="en-US" w:eastAsia="ja-JP"/>
              </w:rPr>
              <w:t xml:space="preserve"> 5G</w:t>
            </w:r>
            <w:r w:rsidRPr="0015488A">
              <w:rPr>
                <w:rFonts w:eastAsia="MS Mincho"/>
                <w:kern w:val="2"/>
                <w:lang w:val="en-US" w:eastAsia="ja-JP"/>
              </w:rPr>
              <w:t xml:space="preserve"> effective data rate, or some other value.</w:t>
            </w:r>
            <w:r>
              <w:t xml:space="preserve"> </w:t>
            </w:r>
            <w:r>
              <w:rPr>
                <w:rFonts w:eastAsia="MS Mincho" w:hint="eastAsia"/>
                <w:kern w:val="2"/>
                <w:lang w:val="en-US" w:eastAsia="ja-JP"/>
              </w:rPr>
              <w:t xml:space="preserve">Second, </w:t>
            </w:r>
            <w:r w:rsidRPr="0015488A">
              <w:rPr>
                <w:rFonts w:eastAsia="MS Mincho"/>
                <w:kern w:val="2"/>
                <w:lang w:val="en-US" w:eastAsia="ja-JP"/>
              </w:rPr>
              <w:t xml:space="preserve">it is unclear why 5G is being used as a comparison target for the upper bound value. There is also room for </w:t>
            </w:r>
            <w:r>
              <w:rPr>
                <w:rFonts w:eastAsia="MS Mincho" w:hint="eastAsia"/>
                <w:kern w:val="2"/>
                <w:lang w:val="en-US" w:eastAsia="ja-JP"/>
              </w:rPr>
              <w:t>discussion</w:t>
            </w:r>
            <w:r w:rsidRPr="0015488A">
              <w:rPr>
                <w:rFonts w:eastAsia="MS Mincho"/>
                <w:kern w:val="2"/>
                <w:lang w:val="en-US" w:eastAsia="ja-JP"/>
              </w:rPr>
              <w:t xml:space="preserve"> regarding the lower bound value.</w:t>
            </w:r>
          </w:p>
          <w:p w14:paraId="3838DBDD" w14:textId="4962FA6E" w:rsidR="00BD6296" w:rsidRDefault="00BD6296" w:rsidP="00BD6296">
            <w:pPr>
              <w:pStyle w:val="ListParagraph"/>
              <w:adjustRightInd w:val="0"/>
              <w:spacing w:after="50" w:line="240" w:lineRule="auto"/>
              <w:ind w:firstLineChars="0" w:firstLine="0"/>
              <w:jc w:val="left"/>
              <w:rPr>
                <w:rFonts w:eastAsia="Malgun Gothic"/>
                <w:kern w:val="2"/>
                <w:lang w:val="en-US" w:eastAsia="ko-KR"/>
              </w:rPr>
            </w:pPr>
            <w:r>
              <w:rPr>
                <w:rFonts w:eastAsia="MS Mincho" w:hint="eastAsia"/>
                <w:kern w:val="2"/>
                <w:lang w:val="en-US" w:eastAsia="ja-JP"/>
              </w:rPr>
              <w:t>Therefore, we prefer that the lower bound of the target throughput to study is same value as the 5G requirement of peak data rate and the upper bound of the target throughput to study is same value as the 6G requirement of peak data rate.</w:t>
            </w:r>
          </w:p>
        </w:tc>
      </w:tr>
      <w:tr w:rsidR="00E760DF" w14:paraId="2CEBFECE" w14:textId="77777777">
        <w:trPr>
          <w:jc w:val="center"/>
        </w:trPr>
        <w:tc>
          <w:tcPr>
            <w:tcW w:w="1337" w:type="dxa"/>
            <w:shd w:val="clear" w:color="auto" w:fill="FFFFFF" w:themeFill="background1"/>
          </w:tcPr>
          <w:p w14:paraId="37B0136E" w14:textId="057595FA" w:rsidR="00E760DF" w:rsidRPr="001F68FC" w:rsidRDefault="00E760DF" w:rsidP="00E760DF">
            <w:pPr>
              <w:adjustRightInd w:val="0"/>
              <w:spacing w:after="50" w:line="240" w:lineRule="auto"/>
              <w:jc w:val="left"/>
              <w:rPr>
                <w:rFonts w:eastAsia="MS Mincho"/>
                <w:b/>
                <w:bCs/>
                <w:kern w:val="2"/>
                <w:lang w:eastAsia="ja-JP"/>
              </w:rPr>
            </w:pPr>
            <w:r w:rsidRPr="001F68FC">
              <w:rPr>
                <w:rFonts w:eastAsia="Malgun Gothic" w:hint="eastAsia"/>
                <w:b/>
                <w:bCs/>
                <w:kern w:val="2"/>
                <w:lang w:val="en-US" w:eastAsia="ko-KR"/>
              </w:rPr>
              <w:lastRenderedPageBreak/>
              <w:t>S</w:t>
            </w:r>
            <w:r w:rsidRPr="001F68FC">
              <w:rPr>
                <w:rFonts w:eastAsia="Malgun Gothic"/>
                <w:b/>
                <w:bCs/>
                <w:kern w:val="2"/>
                <w:lang w:val="en-US" w:eastAsia="ko-KR"/>
              </w:rPr>
              <w:t>amsung</w:t>
            </w:r>
          </w:p>
        </w:tc>
        <w:tc>
          <w:tcPr>
            <w:tcW w:w="1039" w:type="dxa"/>
            <w:shd w:val="clear" w:color="auto" w:fill="FFFFFF" w:themeFill="background1"/>
          </w:tcPr>
          <w:p w14:paraId="78E64676" w14:textId="0B075B69" w:rsidR="00E760DF" w:rsidRPr="001F68FC" w:rsidRDefault="00E760DF" w:rsidP="00E760DF">
            <w:pPr>
              <w:adjustRightInd w:val="0"/>
              <w:spacing w:after="50" w:line="240" w:lineRule="auto"/>
              <w:jc w:val="left"/>
              <w:rPr>
                <w:rFonts w:eastAsia="Malgun Gothic"/>
                <w:b/>
                <w:bCs/>
                <w:kern w:val="2"/>
                <w:lang w:val="en-US" w:eastAsia="ko-KR"/>
              </w:rPr>
            </w:pPr>
            <w:r w:rsidRPr="001F68FC">
              <w:rPr>
                <w:rFonts w:eastAsia="Malgun Gothic" w:hint="eastAsia"/>
                <w:b/>
                <w:bCs/>
                <w:kern w:val="2"/>
                <w:lang w:val="en-US" w:eastAsia="ko-KR"/>
              </w:rPr>
              <w:t>Y</w:t>
            </w:r>
          </w:p>
        </w:tc>
        <w:tc>
          <w:tcPr>
            <w:tcW w:w="6929" w:type="dxa"/>
            <w:shd w:val="clear" w:color="auto" w:fill="FFFFFF" w:themeFill="background1"/>
          </w:tcPr>
          <w:p w14:paraId="344A787A" w14:textId="77777777" w:rsidR="00E760DF" w:rsidRPr="002A1AD5" w:rsidRDefault="00E760DF" w:rsidP="00E760DF">
            <w:pPr>
              <w:adjustRightInd w:val="0"/>
              <w:spacing w:after="50" w:line="240" w:lineRule="auto"/>
              <w:jc w:val="left"/>
              <w:rPr>
                <w:rFonts w:eastAsia="Malgun Gothic"/>
                <w:kern w:val="2"/>
                <w:lang w:val="en-US" w:eastAsia="ko-KR"/>
              </w:rPr>
            </w:pPr>
            <w:r w:rsidRPr="002A1AD5">
              <w:rPr>
                <w:rFonts w:eastAsia="Malgun Gothic"/>
                <w:kern w:val="2"/>
                <w:lang w:val="en-US" w:eastAsia="ko-KR"/>
              </w:rPr>
              <w:t>We prefer to support the study on 6G data channel coding aimed at achieving a throughput improvement. But caution that the quantitative metrics for this improvement must be approached prudently. We suggest that the value of 10 be adopted as the FFS item, pending the finalization of other relevant KPIs.</w:t>
            </w:r>
            <w:r w:rsidRPr="002A1AD5">
              <w:rPr>
                <w:rFonts w:eastAsia="Malgun Gothic"/>
              </w:rPr>
              <w:t xml:space="preserve"> </w:t>
            </w:r>
            <w:r w:rsidRPr="002A1AD5">
              <w:rPr>
                <w:rFonts w:eastAsia="Malgun Gothic"/>
                <w:kern w:val="2"/>
                <w:lang w:val="en-US" w:eastAsia="ko-KR"/>
              </w:rPr>
              <w:t>Concurrently, we also agree that the performance-complexity tradeoff must be evaluated as a central component of this study.</w:t>
            </w:r>
          </w:p>
          <w:p w14:paraId="352A2576" w14:textId="27FCB60A" w:rsidR="00E760DF" w:rsidRPr="0015488A"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To ensure the goal of this study, it is imperative that clear and explicit comparative criteria be immediately defined. This involves establishing standardized, quantitative metrics for both the targeted throughput increase and the necessary limits for the performance-complexity tradeoff.</w:t>
            </w:r>
          </w:p>
        </w:tc>
      </w:tr>
      <w:tr w:rsidR="005B1358" w14:paraId="044DDBAA" w14:textId="77777777">
        <w:trPr>
          <w:jc w:val="center"/>
        </w:trPr>
        <w:tc>
          <w:tcPr>
            <w:tcW w:w="1337" w:type="dxa"/>
            <w:shd w:val="clear" w:color="auto" w:fill="FFFFFF" w:themeFill="background1"/>
          </w:tcPr>
          <w:p w14:paraId="5EDDB476" w14:textId="5068905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7A610DD2" w14:textId="56758490"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shd w:val="clear" w:color="auto" w:fill="FFFFFF" w:themeFill="background1"/>
          </w:tcPr>
          <w:p w14:paraId="771A9A5C"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Pr>
                <w:rFonts w:eastAsia="Malgun Gothic"/>
                <w:kern w:val="2"/>
                <w:lang w:val="en-US" w:eastAsia="ko-KR"/>
              </w:rPr>
              <w:t xml:space="preserve">We are generally OK with the proposal. And we also agree with MTK and Samsung that the upper bound [10]x might be too high. A more realistic upper bound should take into account the max SE (2X compared to NR) agreed in RAN plenary and the spectrum availability in 6G. </w:t>
            </w:r>
          </w:p>
          <w:p w14:paraId="78599CC1"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p>
          <w:p w14:paraId="756B5BEE" w14:textId="2ED53913"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sidRPr="002A1AD5">
              <w:rPr>
                <w:rFonts w:eastAsia="Malgun Gothic"/>
                <w:kern w:val="2"/>
                <w:lang w:val="en-US" w:eastAsia="ko-KR"/>
              </w:rPr>
              <w:t>Concurrently, we also agree that the performance-complexity tradeoff must be evaluated as a central component of this study.</w:t>
            </w:r>
          </w:p>
          <w:p w14:paraId="785C3443" w14:textId="77777777" w:rsidR="005B1358" w:rsidRPr="002A1AD5" w:rsidRDefault="005B1358" w:rsidP="00E760DF">
            <w:pPr>
              <w:adjustRightInd w:val="0"/>
              <w:spacing w:after="50" w:line="240" w:lineRule="auto"/>
              <w:jc w:val="left"/>
              <w:rPr>
                <w:rFonts w:eastAsia="Malgun Gothic"/>
                <w:kern w:val="2"/>
                <w:lang w:val="en-US" w:eastAsia="ko-KR"/>
              </w:rPr>
            </w:pPr>
          </w:p>
        </w:tc>
      </w:tr>
      <w:tr w:rsidR="002A6368" w14:paraId="119BF194" w14:textId="77777777">
        <w:trPr>
          <w:jc w:val="center"/>
        </w:trPr>
        <w:tc>
          <w:tcPr>
            <w:tcW w:w="1337" w:type="dxa"/>
            <w:shd w:val="clear" w:color="auto" w:fill="FFFFFF" w:themeFill="background1"/>
          </w:tcPr>
          <w:p w14:paraId="39EBF4A7" w14:textId="334A709F" w:rsidR="002A6368" w:rsidRPr="002A6368" w:rsidRDefault="002A6368" w:rsidP="002A6368">
            <w:pPr>
              <w:adjustRightInd w:val="0"/>
              <w:spacing w:after="50" w:line="240" w:lineRule="auto"/>
              <w:jc w:val="left"/>
              <w:rPr>
                <w:rFonts w:eastAsia="Malgun Gothic"/>
                <w:b/>
                <w:bCs/>
                <w:kern w:val="2"/>
                <w:lang w:val="en-US" w:eastAsia="ko-KR"/>
              </w:rPr>
            </w:pPr>
            <w:r w:rsidRPr="002A6368">
              <w:rPr>
                <w:rFonts w:eastAsiaTheme="minorEastAsia"/>
                <w:b/>
                <w:bCs/>
                <w:kern w:val="2"/>
                <w:lang w:val="en-US" w:eastAsia="zh-CN"/>
              </w:rPr>
              <w:t>Nokia</w:t>
            </w:r>
          </w:p>
        </w:tc>
        <w:tc>
          <w:tcPr>
            <w:tcW w:w="1039" w:type="dxa"/>
            <w:shd w:val="clear" w:color="auto" w:fill="FFFFFF" w:themeFill="background1"/>
          </w:tcPr>
          <w:p w14:paraId="2C157500" w14:textId="49CF5BE1" w:rsidR="002A6368" w:rsidRPr="002A6368" w:rsidRDefault="002A6368" w:rsidP="002A6368">
            <w:pPr>
              <w:adjustRightInd w:val="0"/>
              <w:spacing w:after="50" w:line="240" w:lineRule="auto"/>
              <w:jc w:val="left"/>
              <w:rPr>
                <w:rFonts w:eastAsia="Malgun Gothic"/>
                <w:b/>
                <w:bCs/>
                <w:kern w:val="2"/>
                <w:lang w:val="en-US" w:eastAsia="ko-KR"/>
              </w:rPr>
            </w:pPr>
            <w:r w:rsidRPr="002A6368">
              <w:rPr>
                <w:b/>
                <w:bCs/>
                <w:kern w:val="2"/>
                <w:lang w:val="en-US"/>
              </w:rPr>
              <w:t>N</w:t>
            </w:r>
          </w:p>
        </w:tc>
        <w:tc>
          <w:tcPr>
            <w:tcW w:w="6929" w:type="dxa"/>
            <w:shd w:val="clear" w:color="auto" w:fill="FFFFFF" w:themeFill="background1"/>
          </w:tcPr>
          <w:p w14:paraId="33049198" w14:textId="77777777" w:rsidR="002A6368" w:rsidRDefault="002A6368" w:rsidP="002A6368">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r>
              <w:rPr>
                <w:rFonts w:eastAsiaTheme="minorEastAsia"/>
                <w:kern w:val="2"/>
                <w:lang w:val="en-US" w:eastAsia="zh-CN"/>
              </w:rPr>
              <w:br/>
              <w:t>“</w:t>
            </w:r>
            <w:r w:rsidRPr="0004404B">
              <w:rPr>
                <w:rFonts w:eastAsiaTheme="minorEastAsia"/>
                <w:kern w:val="2"/>
                <w:lang w:val="en-US" w:eastAsia="zh-CN"/>
              </w:rPr>
              <w:t xml:space="preserve">Study </w:t>
            </w:r>
            <w:r w:rsidRPr="00D93C21">
              <w:rPr>
                <w:rFonts w:eastAsiaTheme="minorEastAsia"/>
                <w:color w:val="FF0000"/>
                <w:kern w:val="2"/>
                <w:lang w:val="en-US" w:eastAsia="zh-CN"/>
              </w:rPr>
              <w:t>the necessity of</w:t>
            </w:r>
            <w:r>
              <w:rPr>
                <w:rFonts w:eastAsiaTheme="minorEastAsia"/>
                <w:kern w:val="2"/>
                <w:lang w:val="en-US" w:eastAsia="zh-CN"/>
              </w:rPr>
              <w:t xml:space="preserve"> </w:t>
            </w:r>
            <w:r w:rsidRPr="00D93C21">
              <w:rPr>
                <w:rFonts w:eastAsiaTheme="minorEastAsia"/>
                <w:strike/>
                <w:color w:val="FF0000"/>
                <w:kern w:val="2"/>
                <w:lang w:val="en-US" w:eastAsia="zh-CN"/>
              </w:rPr>
              <w:t xml:space="preserve">6G </w:t>
            </w:r>
            <w:r w:rsidRPr="0004404B">
              <w:rPr>
                <w:rFonts w:eastAsiaTheme="minorEastAsia"/>
                <w:kern w:val="2"/>
                <w:lang w:val="en-US" w:eastAsia="zh-CN"/>
              </w:rPr>
              <w:t>data channel coding</w:t>
            </w:r>
            <w:r>
              <w:rPr>
                <w:rFonts w:eastAsiaTheme="minorEastAsia"/>
                <w:kern w:val="2"/>
                <w:lang w:val="en-US" w:eastAsia="zh-CN"/>
              </w:rPr>
              <w:t xml:space="preserve"> </w:t>
            </w:r>
            <w:r w:rsidRPr="00D93C21">
              <w:rPr>
                <w:rFonts w:eastAsiaTheme="minorEastAsia"/>
                <w:color w:val="FF0000"/>
                <w:kern w:val="2"/>
                <w:lang w:val="en-US" w:eastAsia="zh-CN"/>
              </w:rPr>
              <w:t>enhancement</w:t>
            </w:r>
            <w:r w:rsidRPr="0004404B">
              <w:rPr>
                <w:rFonts w:eastAsiaTheme="minorEastAsia"/>
                <w:kern w:val="2"/>
                <w:lang w:val="en-US" w:eastAsia="zh-CN"/>
              </w:rPr>
              <w:t xml:space="preserve"> for high</w:t>
            </w:r>
            <w:r w:rsidRPr="00155B37">
              <w:rPr>
                <w:rFonts w:eastAsiaTheme="minorEastAsia"/>
                <w:color w:val="FF0000"/>
                <w:kern w:val="2"/>
                <w:lang w:val="en-US" w:eastAsia="zh-CN"/>
              </w:rPr>
              <w:t>er</w:t>
            </w:r>
            <w:r w:rsidRPr="0004404B">
              <w:rPr>
                <w:rFonts w:eastAsiaTheme="minorEastAsia"/>
                <w:kern w:val="2"/>
                <w:lang w:val="en-US" w:eastAsia="zh-CN"/>
              </w:rPr>
              <w:t xml:space="preserve"> throughput </w:t>
            </w:r>
            <w:r w:rsidRPr="0004404B">
              <w:rPr>
                <w:rFonts w:eastAsiaTheme="minorEastAsia"/>
                <w:strike/>
                <w:color w:val="FF0000"/>
                <w:kern w:val="2"/>
                <w:lang w:val="en-US" w:eastAsia="zh-CN"/>
              </w:rPr>
              <w:t>and improved</w:t>
            </w:r>
            <w:r w:rsidRPr="0004404B">
              <w:rPr>
                <w:rFonts w:eastAsiaTheme="minorEastAsia"/>
                <w:kern w:val="2"/>
                <w:lang w:val="en-US" w:eastAsia="zh-CN"/>
              </w:rPr>
              <w:t xml:space="preserve"> </w:t>
            </w:r>
            <w:r w:rsidRPr="0004404B">
              <w:rPr>
                <w:rFonts w:eastAsiaTheme="minorEastAsia"/>
                <w:color w:val="FF0000"/>
                <w:kern w:val="2"/>
                <w:lang w:val="en-US" w:eastAsia="zh-CN"/>
              </w:rPr>
              <w:t>requirements</w:t>
            </w:r>
            <w:r>
              <w:rPr>
                <w:rFonts w:eastAsiaTheme="minorEastAsia"/>
                <w:color w:val="FF0000"/>
                <w:kern w:val="2"/>
                <w:lang w:val="en-US" w:eastAsia="zh-CN"/>
              </w:rPr>
              <w:t xml:space="preserve"> in 6G</w:t>
            </w:r>
            <w:r>
              <w:rPr>
                <w:rFonts w:eastAsiaTheme="minorEastAsia"/>
                <w:kern w:val="2"/>
                <w:lang w:val="en-US" w:eastAsia="zh-CN"/>
              </w:rPr>
              <w:t xml:space="preserve"> </w:t>
            </w:r>
            <w:r w:rsidRPr="0004404B">
              <w:rPr>
                <w:rFonts w:eastAsiaTheme="minorEastAsia"/>
                <w:color w:val="FF0000"/>
                <w:kern w:val="2"/>
                <w:lang w:val="en-US" w:eastAsia="zh-CN"/>
              </w:rPr>
              <w:t xml:space="preserve">taking into account </w:t>
            </w:r>
            <w:r w:rsidRPr="0004404B">
              <w:rPr>
                <w:rFonts w:eastAsiaTheme="minorEastAsia"/>
                <w:kern w:val="2"/>
                <w:lang w:val="en-US" w:eastAsia="zh-CN"/>
              </w:rPr>
              <w:t>performance-complexity tradeoff for both NW side and UE side</w:t>
            </w:r>
            <w:r w:rsidRPr="0004404B">
              <w:rPr>
                <w:rFonts w:eastAsiaTheme="minorEastAsia"/>
                <w:strike/>
                <w:color w:val="FF0000"/>
                <w:kern w:val="2"/>
                <w:lang w:val="en-US" w:eastAsia="zh-CN"/>
              </w:rPr>
              <w:t>, where the throughput is 2 to [10] times higher than 5G.</w:t>
            </w:r>
            <w:r>
              <w:rPr>
                <w:rFonts w:eastAsiaTheme="minorEastAsia"/>
                <w:kern w:val="2"/>
                <w:lang w:val="en-US" w:eastAsia="zh-CN"/>
              </w:rPr>
              <w:t>”</w:t>
            </w:r>
            <w:r>
              <w:rPr>
                <w:rFonts w:eastAsiaTheme="minorEastAsia"/>
                <w:kern w:val="2"/>
                <w:lang w:val="en-US" w:eastAsia="zh-CN"/>
              </w:rPr>
              <w:br/>
            </w:r>
          </w:p>
          <w:p w14:paraId="4E363BAB" w14:textId="5152394D" w:rsidR="002A6368" w:rsidRDefault="002A6368" w:rsidP="002A6368">
            <w:pPr>
              <w:pStyle w:val="ListParagraph"/>
              <w:adjustRightInd w:val="0"/>
              <w:spacing w:after="50" w:line="240" w:lineRule="auto"/>
              <w:ind w:firstLineChars="0" w:firstLine="0"/>
              <w:jc w:val="left"/>
              <w:rPr>
                <w:rFonts w:eastAsia="Malgun Gothic"/>
                <w:kern w:val="2"/>
                <w:lang w:val="en-US" w:eastAsia="ko-KR"/>
              </w:rPr>
            </w:pPr>
            <w:r>
              <w:rPr>
                <w:rFonts w:eastAsiaTheme="minorEastAsia"/>
                <w:kern w:val="2"/>
                <w:lang w:val="en-US" w:eastAsia="zh-CN"/>
              </w:rPr>
              <w:t xml:space="preserve">The expectation is that 6G supports higher throughput than 5G but it doesn’t necessarily mean that the current 5G coding cannot support such higher throughput. In addition, we prefer removing the specific requirement on the throughput until it is confirmed by RAN plenary. </w:t>
            </w:r>
          </w:p>
        </w:tc>
      </w:tr>
      <w:tr w:rsidR="00B522AA" w14:paraId="1C943E63" w14:textId="77777777" w:rsidTr="00B522AA">
        <w:tblPrEx>
          <w:jc w:val="left"/>
        </w:tblPrEx>
        <w:tc>
          <w:tcPr>
            <w:tcW w:w="1337" w:type="dxa"/>
          </w:tcPr>
          <w:p w14:paraId="14BFCA75" w14:textId="66A3F0FF" w:rsidR="00B522AA" w:rsidRPr="002A6368" w:rsidRDefault="00B522AA" w:rsidP="00890F09">
            <w:pPr>
              <w:adjustRightInd w:val="0"/>
              <w:spacing w:after="50" w:line="240" w:lineRule="auto"/>
              <w:jc w:val="left"/>
              <w:rPr>
                <w:rFonts w:eastAsiaTheme="minorEastAsia"/>
                <w:b/>
                <w:bCs/>
                <w:kern w:val="2"/>
                <w:lang w:val="en-US" w:eastAsia="zh-CN"/>
              </w:rPr>
            </w:pPr>
            <w:r w:rsidRPr="00B522AA">
              <w:rPr>
                <w:rFonts w:eastAsiaTheme="minorEastAsia"/>
                <w:b/>
                <w:bCs/>
                <w:kern w:val="2"/>
                <w:lang w:val="en-US" w:eastAsia="zh-CN"/>
              </w:rPr>
              <w:t>Ericsson</w:t>
            </w:r>
          </w:p>
        </w:tc>
        <w:tc>
          <w:tcPr>
            <w:tcW w:w="1039" w:type="dxa"/>
          </w:tcPr>
          <w:p w14:paraId="1CC69DAF" w14:textId="77777777" w:rsidR="00B522AA" w:rsidRPr="002A6368" w:rsidRDefault="00B522AA" w:rsidP="00890F09">
            <w:pPr>
              <w:adjustRightInd w:val="0"/>
              <w:spacing w:after="50" w:line="240" w:lineRule="auto"/>
              <w:jc w:val="left"/>
              <w:rPr>
                <w:b/>
                <w:bCs/>
                <w:kern w:val="2"/>
                <w:lang w:val="en-US"/>
              </w:rPr>
            </w:pPr>
            <w:r>
              <w:rPr>
                <w:b/>
                <w:bCs/>
                <w:kern w:val="2"/>
                <w:lang w:val="en-US"/>
              </w:rPr>
              <w:t>N</w:t>
            </w:r>
          </w:p>
        </w:tc>
        <w:tc>
          <w:tcPr>
            <w:tcW w:w="6929" w:type="dxa"/>
          </w:tcPr>
          <w:p w14:paraId="0A9BF86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AN has not agreed to a peak data rate target. So, it would be good to get some guidance from RAN rather than selecting a new range in RAN1 unilaterally.  </w:t>
            </w:r>
          </w:p>
        </w:tc>
      </w:tr>
      <w:tr w:rsidR="00B20042" w14:paraId="501426A0" w14:textId="77777777" w:rsidTr="00B522AA">
        <w:tblPrEx>
          <w:jc w:val="left"/>
        </w:tblPrEx>
        <w:tc>
          <w:tcPr>
            <w:tcW w:w="1337" w:type="dxa"/>
          </w:tcPr>
          <w:p w14:paraId="13FF41FD" w14:textId="7FE05DE0" w:rsidR="00B20042" w:rsidRPr="00B522AA"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w:t>
            </w:r>
            <w:r>
              <w:rPr>
                <w:rFonts w:eastAsiaTheme="minorEastAsia"/>
                <w:b/>
                <w:bCs/>
                <w:kern w:val="2"/>
                <w:lang w:val="en-US" w:eastAsia="zh-CN"/>
              </w:rPr>
              <w:t>TE, Sanechips</w:t>
            </w:r>
          </w:p>
        </w:tc>
        <w:tc>
          <w:tcPr>
            <w:tcW w:w="1039" w:type="dxa"/>
          </w:tcPr>
          <w:p w14:paraId="429344A7" w14:textId="5D7E5794" w:rsidR="00B20042" w:rsidRPr="00B20042"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tcPr>
          <w:p w14:paraId="62BE8245" w14:textId="7BE368F8" w:rsidR="00B20042" w:rsidRDefault="00B20042"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In RAN#109 meeting, we agreed that the peak spectral efficiency is two times as that of IMT-2020. Therefore, it is necessary to study 6G data channel coding for high throughput to meet 6G requirement.</w:t>
            </w:r>
          </w:p>
          <w:p w14:paraId="26BD87EC" w14:textId="419876F8" w:rsidR="00B20042" w:rsidRDefault="00B20042" w:rsidP="00B2004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urthermore, towards to upper bound of throughput for 6G, considering increased bandwidth (e.g., from 100MHz to 200MHz), we think the realistic throughput would be 4 times as that of 5G peak data rate.</w:t>
            </w:r>
          </w:p>
        </w:tc>
      </w:tr>
      <w:tr w:rsidR="003A5826" w14:paraId="7705DF5E" w14:textId="77777777" w:rsidTr="00B522AA">
        <w:tblPrEx>
          <w:jc w:val="left"/>
        </w:tblPrEx>
        <w:tc>
          <w:tcPr>
            <w:tcW w:w="1337" w:type="dxa"/>
          </w:tcPr>
          <w:p w14:paraId="2DC2A50C" w14:textId="43B29EFE"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Tejas Networks</w:t>
            </w:r>
          </w:p>
        </w:tc>
        <w:tc>
          <w:tcPr>
            <w:tcW w:w="1039" w:type="dxa"/>
          </w:tcPr>
          <w:p w14:paraId="1F427B7A" w14:textId="368A605F"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Y</w:t>
            </w:r>
          </w:p>
        </w:tc>
        <w:tc>
          <w:tcPr>
            <w:tcW w:w="6929" w:type="dxa"/>
          </w:tcPr>
          <w:p w14:paraId="510BCE05" w14:textId="77777777" w:rsidR="003A5826" w:rsidRDefault="003A5826"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p>
          <w:p w14:paraId="3FDC7692" w14:textId="57339AB0" w:rsidR="003A5826" w:rsidRDefault="003A5826" w:rsidP="00B20042">
            <w:pPr>
              <w:adjustRightInd w:val="0"/>
              <w:spacing w:after="50" w:line="240" w:lineRule="auto"/>
              <w:jc w:val="left"/>
              <w:rPr>
                <w:rFonts w:eastAsiaTheme="minorEastAsia"/>
                <w:strike/>
                <w:color w:val="FF0000"/>
                <w:lang w:val="en-US" w:eastAsia="zh-CN"/>
              </w:rPr>
            </w:pPr>
            <w:r>
              <w:rPr>
                <w:rFonts w:eastAsiaTheme="minorEastAsia"/>
                <w:kern w:val="2"/>
                <w:lang w:val="en-US" w:eastAsia="zh-CN"/>
              </w:rPr>
              <w:t>“</w:t>
            </w:r>
            <w:r w:rsidRPr="003A5826">
              <w:rPr>
                <w:rFonts w:eastAsiaTheme="minorEastAsia"/>
                <w:lang w:val="en-US" w:eastAsia="zh-CN"/>
              </w:rPr>
              <w:t xml:space="preserve">Study </w:t>
            </w:r>
            <w:r w:rsidRPr="003A5826">
              <w:rPr>
                <w:rFonts w:eastAsiaTheme="minorEastAsia" w:hint="eastAsia"/>
                <w:lang w:val="en-US" w:eastAsia="zh-CN"/>
              </w:rPr>
              <w:t xml:space="preserve">6G </w:t>
            </w:r>
            <w:r w:rsidRPr="003A5826">
              <w:rPr>
                <w:rFonts w:eastAsiaTheme="minorEastAsia"/>
                <w:lang w:val="en-US" w:eastAsia="zh-CN"/>
              </w:rPr>
              <w:t>data channel coding for high throughput and improved performance-complexity tradeoff for both NW side and UE side</w:t>
            </w:r>
            <w:r>
              <w:rPr>
                <w:rFonts w:eastAsiaTheme="minorEastAsia"/>
                <w:lang w:val="en-US" w:eastAsia="zh-CN"/>
              </w:rPr>
              <w:t>.</w:t>
            </w:r>
            <w:r w:rsidRPr="003A5826">
              <w:rPr>
                <w:rFonts w:eastAsiaTheme="minorEastAsia"/>
                <w:strike/>
                <w:color w:val="FF0000"/>
                <w:lang w:val="en-US" w:eastAsia="zh-CN"/>
              </w:rPr>
              <w:t xml:space="preserve"> where the throughput is 2 to </w:t>
            </w:r>
            <w:r w:rsidRPr="003A5826">
              <w:rPr>
                <w:rFonts w:eastAsiaTheme="minorEastAsia" w:hint="eastAsia"/>
                <w:strike/>
                <w:color w:val="FF0000"/>
                <w:lang w:val="en-US" w:eastAsia="zh-CN"/>
              </w:rPr>
              <w:t>[</w:t>
            </w:r>
            <w:r w:rsidRPr="003A5826">
              <w:rPr>
                <w:rFonts w:eastAsiaTheme="minorEastAsia"/>
                <w:strike/>
                <w:color w:val="FF0000"/>
                <w:lang w:val="en-US" w:eastAsia="zh-CN"/>
              </w:rPr>
              <w:t>10</w:t>
            </w:r>
            <w:r w:rsidRPr="003A5826">
              <w:rPr>
                <w:rFonts w:eastAsiaTheme="minorEastAsia" w:hint="eastAsia"/>
                <w:strike/>
                <w:color w:val="FF0000"/>
                <w:lang w:val="en-US" w:eastAsia="zh-CN"/>
              </w:rPr>
              <w:t>]</w:t>
            </w:r>
            <w:r w:rsidRPr="003A5826">
              <w:rPr>
                <w:rFonts w:eastAsiaTheme="minorEastAsia"/>
                <w:strike/>
                <w:color w:val="FF0000"/>
                <w:lang w:val="en-US" w:eastAsia="zh-CN"/>
              </w:rPr>
              <w:t xml:space="preserve"> times higher than 5G.”</w:t>
            </w:r>
          </w:p>
          <w:p w14:paraId="159EC26A" w14:textId="77777777" w:rsidR="003A5826" w:rsidRDefault="003A5826" w:rsidP="00B20042">
            <w:pPr>
              <w:adjustRightInd w:val="0"/>
              <w:spacing w:after="50" w:line="240" w:lineRule="auto"/>
              <w:jc w:val="left"/>
              <w:rPr>
                <w:rFonts w:eastAsiaTheme="minorEastAsia"/>
                <w:lang w:val="en-US" w:eastAsia="zh-CN"/>
              </w:rPr>
            </w:pPr>
          </w:p>
          <w:p w14:paraId="5487C10C" w14:textId="5CBBD3B1" w:rsidR="003A5826" w:rsidRPr="003A5826" w:rsidRDefault="003A5826" w:rsidP="00B20042">
            <w:pPr>
              <w:adjustRightInd w:val="0"/>
              <w:spacing w:after="50" w:line="240" w:lineRule="auto"/>
              <w:jc w:val="left"/>
              <w:rPr>
                <w:rFonts w:eastAsiaTheme="minorEastAsia"/>
                <w:kern w:val="2"/>
                <w:lang w:val="en-US" w:eastAsia="zh-CN"/>
              </w:rPr>
            </w:pPr>
            <w:r>
              <w:rPr>
                <w:rFonts w:eastAsiaTheme="minorEastAsia"/>
                <w:lang w:val="en-US" w:eastAsia="zh-CN"/>
              </w:rPr>
              <w:t>The baseline for performance evaluation of 6G data channel coding should be 5G NR LDPC codes. Performance metrics could be BER, complexity, latency,... Performance improvement ([x] times 5G NR Data channel coding) could be FFS</w:t>
            </w:r>
          </w:p>
        </w:tc>
      </w:tr>
    </w:tbl>
    <w:p w14:paraId="03F20B76" w14:textId="77777777" w:rsidR="003129A4" w:rsidRDefault="003129A4"/>
    <w:p w14:paraId="77AE5BA5" w14:textId="62913E2A" w:rsidR="003129A4" w:rsidRDefault="00AB69DE">
      <w:pPr>
        <w:pStyle w:val="Heading5"/>
        <w:rPr>
          <w:sz w:val="22"/>
          <w:lang w:eastAsia="zh-CN"/>
        </w:rPr>
      </w:pPr>
      <w:r>
        <w:rPr>
          <w:sz w:val="22"/>
          <w:lang w:eastAsia="zh-CN"/>
        </w:rPr>
        <w:lastRenderedPageBreak/>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r>
              <w:rPr>
                <w:b/>
                <w:bCs/>
                <w:kern w:val="2"/>
                <w:lang w:val="en-US"/>
              </w:rPr>
              <w:t>AccelerComm</w:t>
            </w:r>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But lower BLERs are often targeted in NTN applications. Worst case latency for decoding a single 5G NR LDPC codeblock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proposal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ListParagraph"/>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1F1F25" w14:paraId="5B8C5D1A" w14:textId="77777777">
        <w:trPr>
          <w:jc w:val="center"/>
        </w:trPr>
        <w:tc>
          <w:tcPr>
            <w:tcW w:w="1337" w:type="dxa"/>
            <w:shd w:val="clear" w:color="auto" w:fill="FFFFFF" w:themeFill="background1"/>
          </w:tcPr>
          <w:p w14:paraId="3D97FA29" w14:textId="15A8EA4D"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TT DOCOMO</w:t>
            </w:r>
          </w:p>
        </w:tc>
        <w:tc>
          <w:tcPr>
            <w:tcW w:w="1039" w:type="dxa"/>
            <w:shd w:val="clear" w:color="auto" w:fill="FFFFFF" w:themeFill="background1"/>
          </w:tcPr>
          <w:p w14:paraId="0A64C559" w14:textId="0C314825"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w:t>
            </w:r>
          </w:p>
        </w:tc>
        <w:tc>
          <w:tcPr>
            <w:tcW w:w="6929" w:type="dxa"/>
            <w:shd w:val="clear" w:color="auto" w:fill="FFFFFF" w:themeFill="background1"/>
          </w:tcPr>
          <w:p w14:paraId="59A96172" w14:textId="77777777" w:rsidR="001F1F25" w:rsidRPr="007111B2" w:rsidRDefault="001F1F25" w:rsidP="001F1F25">
            <w:pPr>
              <w:adjustRightInd w:val="0"/>
              <w:spacing w:after="50" w:line="240" w:lineRule="auto"/>
              <w:jc w:val="left"/>
              <w:rPr>
                <w:rFonts w:eastAsia="MS Mincho"/>
                <w:kern w:val="2"/>
                <w:lang w:val="en-US" w:eastAsia="ja-JP"/>
              </w:rPr>
            </w:pPr>
            <w:r w:rsidRPr="007111B2">
              <w:rPr>
                <w:rFonts w:eastAsia="MS Mincho"/>
                <w:kern w:val="2"/>
                <w:lang w:val="en-US" w:eastAsia="ja-JP"/>
              </w:rPr>
              <w:t>There is no need for</w:t>
            </w:r>
            <w:r>
              <w:rPr>
                <w:rFonts w:eastAsia="MS Mincho" w:hint="eastAsia"/>
                <w:kern w:val="2"/>
                <w:lang w:val="en-US" w:eastAsia="ja-JP"/>
              </w:rPr>
              <w:t xml:space="preserve"> studies of</w:t>
            </w:r>
            <w:r w:rsidRPr="007111B2">
              <w:rPr>
                <w:rFonts w:eastAsia="MS Mincho"/>
                <w:kern w:val="2"/>
                <w:lang w:val="en-US" w:eastAsia="ja-JP"/>
              </w:rPr>
              <w:t xml:space="preserve"> extension targeting higher reliability or lower latency than 5G, because the</w:t>
            </w:r>
            <w:r>
              <w:rPr>
                <w:rFonts w:eastAsia="MS Mincho" w:hint="eastAsia"/>
                <w:kern w:val="2"/>
                <w:lang w:val="en-US" w:eastAsia="ja-JP"/>
              </w:rPr>
              <w:t xml:space="preserve"> 6G</w:t>
            </w:r>
            <w:r w:rsidRPr="007111B2">
              <w:rPr>
                <w:rFonts w:eastAsia="MS Mincho"/>
                <w:kern w:val="2"/>
                <w:lang w:val="en-US" w:eastAsia="ja-JP"/>
              </w:rPr>
              <w:t xml:space="preserve"> reliability/latency requirements are equivalent to those of 5G.</w:t>
            </w:r>
            <w:r>
              <w:rPr>
                <w:rFonts w:eastAsia="MS Mincho" w:hint="eastAsia"/>
                <w:kern w:val="2"/>
                <w:lang w:val="en-US" w:eastAsia="ja-JP"/>
              </w:rPr>
              <w:t xml:space="preserve"> </w:t>
            </w:r>
            <w:r w:rsidRPr="007111B2">
              <w:rPr>
                <w:rFonts w:eastAsia="MS Mincho"/>
                <w:kern w:val="2"/>
                <w:lang w:val="en-US" w:eastAsia="ja-JP"/>
              </w:rPr>
              <w:t>However, it is necessary to monitor whether reliability and latency at least meet the 6G requirements.</w:t>
            </w:r>
          </w:p>
          <w:p w14:paraId="56F3A1A0" w14:textId="520C407C" w:rsidR="001F1F25" w:rsidRDefault="001F1F25" w:rsidP="001F1F25">
            <w:pPr>
              <w:adjustRightInd w:val="0"/>
              <w:spacing w:after="50" w:line="240" w:lineRule="auto"/>
              <w:jc w:val="left"/>
              <w:rPr>
                <w:rFonts w:eastAsia="Malgun Gothic"/>
                <w:kern w:val="2"/>
                <w:lang w:val="en-US" w:eastAsia="ko-KR"/>
              </w:rPr>
            </w:pPr>
            <w:r w:rsidRPr="007111B2">
              <w:rPr>
                <w:rFonts w:eastAsia="MS Mincho"/>
                <w:kern w:val="2"/>
                <w:lang w:val="en-US" w:eastAsia="ja-JP"/>
              </w:rPr>
              <w:t>Low complexity/power consumption is an important aspect for us, but it may be possible to merge it as one aspect of complexity in the performance-complexity tradeoff.</w:t>
            </w:r>
          </w:p>
        </w:tc>
      </w:tr>
      <w:tr w:rsidR="00E760DF" w14:paraId="0D46743F" w14:textId="77777777">
        <w:trPr>
          <w:jc w:val="center"/>
        </w:trPr>
        <w:tc>
          <w:tcPr>
            <w:tcW w:w="1337" w:type="dxa"/>
            <w:shd w:val="clear" w:color="auto" w:fill="FFFFFF" w:themeFill="background1"/>
          </w:tcPr>
          <w:p w14:paraId="79F3D187" w14:textId="14DA8573"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19BA2E64" w14:textId="1E3E5396"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N</w:t>
            </w:r>
          </w:p>
        </w:tc>
        <w:tc>
          <w:tcPr>
            <w:tcW w:w="6929" w:type="dxa"/>
            <w:shd w:val="clear" w:color="auto" w:fill="FFFFFF" w:themeFill="background1"/>
          </w:tcPr>
          <w:p w14:paraId="16928008" w14:textId="58196DEB" w:rsidR="00E760DF" w:rsidRPr="007111B2"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We think that a clear definition of the motivation for all three topics is essential. While the increase in peak throughput resulting from an elevated peak spectral efficiency serves as a clear and justifiable motivation, the remaining items lack defined requirements at present. Therefore, considering these other factors as motivations would be premature until their corresponding requirements are formally established.</w:t>
            </w:r>
          </w:p>
        </w:tc>
      </w:tr>
      <w:tr w:rsidR="005B1358" w14:paraId="71B159B9" w14:textId="77777777">
        <w:trPr>
          <w:jc w:val="center"/>
        </w:trPr>
        <w:tc>
          <w:tcPr>
            <w:tcW w:w="1337" w:type="dxa"/>
            <w:shd w:val="clear" w:color="auto" w:fill="FFFFFF" w:themeFill="background1"/>
          </w:tcPr>
          <w:p w14:paraId="6425B043" w14:textId="58584F8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14E7F334" w14:textId="77777777" w:rsidR="005B1358" w:rsidRPr="001F68FC" w:rsidRDefault="005B1358" w:rsidP="00E760DF">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169C4D8" w14:textId="7C28E187" w:rsidR="005B1358" w:rsidRPr="005B1358" w:rsidRDefault="005B135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the last bullet. </w:t>
            </w:r>
          </w:p>
        </w:tc>
      </w:tr>
      <w:tr w:rsidR="002A6368" w14:paraId="6A47A07A" w14:textId="77777777">
        <w:trPr>
          <w:jc w:val="center"/>
        </w:trPr>
        <w:tc>
          <w:tcPr>
            <w:tcW w:w="1337" w:type="dxa"/>
            <w:shd w:val="clear" w:color="auto" w:fill="FFFFFF" w:themeFill="background1"/>
          </w:tcPr>
          <w:p w14:paraId="051434B8" w14:textId="09487C6B" w:rsidR="002A6368"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lastRenderedPageBreak/>
              <w:t>Nokia</w:t>
            </w:r>
          </w:p>
        </w:tc>
        <w:tc>
          <w:tcPr>
            <w:tcW w:w="1039" w:type="dxa"/>
            <w:shd w:val="clear" w:color="auto" w:fill="FFFFFF" w:themeFill="background1"/>
          </w:tcPr>
          <w:p w14:paraId="73373B66" w14:textId="3CD9BC35" w:rsidR="002A6368" w:rsidRPr="001F68FC"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shd w:val="clear" w:color="auto" w:fill="FFFFFF" w:themeFill="background1"/>
          </w:tcPr>
          <w:p w14:paraId="28EEBFFA" w14:textId="54948D77" w:rsidR="002A6368" w:rsidRDefault="002A636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The first step should be to define the new requirements (higher throughput/larger block length) and assess whether the new requirements can be met by the current design.</w:t>
            </w:r>
          </w:p>
        </w:tc>
      </w:tr>
      <w:tr w:rsidR="00B522AA" w14:paraId="6B0BD1DF" w14:textId="77777777" w:rsidTr="00B522AA">
        <w:tblPrEx>
          <w:jc w:val="left"/>
        </w:tblPrEx>
        <w:tc>
          <w:tcPr>
            <w:tcW w:w="1337" w:type="dxa"/>
          </w:tcPr>
          <w:p w14:paraId="789D901B" w14:textId="4420A9E2" w:rsidR="00B522AA" w:rsidRDefault="00B522AA" w:rsidP="00890F09">
            <w:pPr>
              <w:adjustRightInd w:val="0"/>
              <w:spacing w:after="50" w:line="240" w:lineRule="auto"/>
              <w:jc w:val="left"/>
              <w:rPr>
                <w:rFonts w:eastAsia="Malgun Gothic"/>
                <w:b/>
                <w:bCs/>
                <w:kern w:val="2"/>
                <w:lang w:val="en-US" w:eastAsia="ko-KR"/>
              </w:rPr>
            </w:pPr>
            <w:r w:rsidRPr="00B522AA">
              <w:rPr>
                <w:rFonts w:eastAsia="Malgun Gothic"/>
                <w:b/>
                <w:bCs/>
                <w:kern w:val="2"/>
                <w:lang w:val="en-US" w:eastAsia="ko-KR"/>
              </w:rPr>
              <w:t>Ericsson</w:t>
            </w:r>
          </w:p>
        </w:tc>
        <w:tc>
          <w:tcPr>
            <w:tcW w:w="1039" w:type="dxa"/>
          </w:tcPr>
          <w:p w14:paraId="4FAE48FA" w14:textId="77777777" w:rsidR="00B522AA" w:rsidRDefault="00B522AA"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6C3291AF" w14:textId="77777777" w:rsidR="00B522AA" w:rsidRDefault="00B522AA" w:rsidP="00890F09">
            <w:pPr>
              <w:adjustRightInd w:val="0"/>
              <w:spacing w:after="50" w:line="240" w:lineRule="auto"/>
              <w:jc w:val="left"/>
              <w:rPr>
                <w:rFonts w:eastAsiaTheme="minorEastAsia"/>
                <w:kern w:val="2"/>
                <w:lang w:val="en-US" w:eastAsia="zh-CN"/>
              </w:rPr>
            </w:pPr>
            <w:r w:rsidRPr="00D147A2">
              <w:rPr>
                <w:rFonts w:eastAsiaTheme="minorEastAsia"/>
                <w:kern w:val="2"/>
                <w:lang w:val="en-US" w:eastAsia="zh-CN"/>
              </w:rPr>
              <w:t>The Proposal is not very concrete, for instance reliability and latency targets are set in 38.914 and are the same as NR. Thus, it is unclear what is the motivation calling for lower latency or higher reliability.</w:t>
            </w:r>
          </w:p>
        </w:tc>
      </w:tr>
      <w:tr w:rsidR="006E19D9" w14:paraId="6AC638BF" w14:textId="77777777" w:rsidTr="00B522AA">
        <w:tblPrEx>
          <w:jc w:val="left"/>
        </w:tblPrEx>
        <w:tc>
          <w:tcPr>
            <w:tcW w:w="1337" w:type="dxa"/>
          </w:tcPr>
          <w:p w14:paraId="1F34BF30" w14:textId="3EAB6883" w:rsidR="006E19D9" w:rsidRPr="00B522AA" w:rsidRDefault="006E19D9"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Tejas Networks</w:t>
            </w:r>
          </w:p>
        </w:tc>
        <w:tc>
          <w:tcPr>
            <w:tcW w:w="1039" w:type="dxa"/>
          </w:tcPr>
          <w:p w14:paraId="45975793" w14:textId="4EB41C1F" w:rsidR="006E19D9" w:rsidRDefault="006E19D9" w:rsidP="00890F09">
            <w:pPr>
              <w:adjustRightInd w:val="0"/>
              <w:spacing w:after="50" w:line="240" w:lineRule="auto"/>
              <w:jc w:val="left"/>
              <w:rPr>
                <w:rFonts w:eastAsia="Malgun Gothic"/>
                <w:b/>
                <w:bCs/>
                <w:kern w:val="2"/>
                <w:lang w:val="en-US" w:eastAsia="ko-KR"/>
              </w:rPr>
            </w:pPr>
          </w:p>
        </w:tc>
        <w:tc>
          <w:tcPr>
            <w:tcW w:w="6929" w:type="dxa"/>
          </w:tcPr>
          <w:p w14:paraId="5A0772A6" w14:textId="54C0E975" w:rsidR="006E19D9" w:rsidRPr="00D147A2" w:rsidRDefault="00D01416"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Study the last bullet.</w:t>
            </w:r>
          </w:p>
        </w:tc>
      </w:tr>
    </w:tbl>
    <w:p w14:paraId="4BA958A5" w14:textId="77777777" w:rsidR="003129A4" w:rsidRDefault="003129A4"/>
    <w:p w14:paraId="3ABAA1F6" w14:textId="23F3A09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r>
        <w:t>Spreadtrum</w:t>
      </w:r>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r>
        <w:t>InterDigital</w:t>
      </w:r>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lastRenderedPageBreak/>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here are also additional gains due to systematic bit priority mapping for LDPC in 256-QAM case, while NR triangular interleaver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code</w:t>
      </w:r>
      <w:r>
        <w:rPr>
          <w:rFonts w:ascii="Times New Roman" w:eastAsia="SimSun" w:hAnsi="Times New Roman" w:hint="eastAsia"/>
          <w:szCs w:val="20"/>
          <w:lang w:eastAsia="zh-CN"/>
        </w:rPr>
        <w:t>(</w:t>
      </w:r>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ListParagraph"/>
        <w:numPr>
          <w:ilvl w:val="2"/>
          <w:numId w:val="112"/>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DengXian" w:hAnsi="Times New Roman" w:hint="eastAsia"/>
          <w:szCs w:val="20"/>
          <w:lang w:val="en-US" w:eastAsia="zh-CN"/>
        </w:rPr>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Nokia: hardware reus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lastRenderedPageBreak/>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Caption"/>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Caption"/>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Caption"/>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Caption"/>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Caption"/>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r>
              <w:t>Spreadtrum,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ListParagraph"/>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ListParagraph"/>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Caption"/>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Caption"/>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Caption"/>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Caption"/>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ListParagraph"/>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Observation 1: Lifting in LDPC codes expands a small protograph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lastRenderedPageBreak/>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lastRenderedPageBreak/>
              <w:t>Huawei, HiSilicon</w:t>
            </w:r>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Performance-complexity tradeoff.</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i)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t>CATT</w:t>
            </w:r>
          </w:p>
        </w:tc>
        <w:tc>
          <w:tcPr>
            <w:tcW w:w="0" w:type="auto"/>
          </w:tcPr>
          <w:p w14:paraId="6859A0DD" w14:textId="77777777" w:rsidR="00C86670" w:rsidRDefault="00C86670" w:rsidP="00C86670">
            <w:pPr>
              <w:pStyle w:val="BodyText"/>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lastRenderedPageBreak/>
              <w:t>Option1: Keeping the base matrices of NR LDPC codes unchanged while increasing its lifting size.</w:t>
            </w:r>
          </w:p>
          <w:p w14:paraId="0EFB73B7"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lastRenderedPageBreak/>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Observation 1: New protograph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ListParagraph"/>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ListParagraph"/>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lastRenderedPageBreak/>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r>
              <w:lastRenderedPageBreak/>
              <w:t>InterDigital,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ListParagraph"/>
              <w:numPr>
                <w:ilvl w:val="0"/>
                <w:numId w:val="16"/>
              </w:numPr>
              <w:spacing w:after="0" w:line="240" w:lineRule="auto"/>
              <w:ind w:firstLineChars="0"/>
              <w:contextualSpacing/>
              <w:jc w:val="left"/>
            </w:pPr>
            <w:r>
              <w:lastRenderedPageBreak/>
              <w:t>Enhanced LDPC Designs: Utilize protograph-based and spatially coupled LDPC codes to improve error floor, support high code rates, and reduce decoding complexity.</w:t>
            </w:r>
          </w:p>
          <w:p w14:paraId="3592AB86" w14:textId="77777777" w:rsidR="00C86670" w:rsidRDefault="00C86670" w:rsidP="00C86670">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lastRenderedPageBreak/>
              <w:t>MediaTek Inc.</w:t>
            </w:r>
          </w:p>
        </w:tc>
        <w:tc>
          <w:tcPr>
            <w:tcW w:w="0" w:type="auto"/>
          </w:tcPr>
          <w:p w14:paraId="792513B3" w14:textId="77777777" w:rsidR="00C86670" w:rsidRDefault="00C86670" w:rsidP="00C86670">
            <w:pPr>
              <w:pStyle w:val="Caption"/>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Caption"/>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lastRenderedPageBreak/>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lastRenderedPageBreak/>
              <w:t>Qualcomm Incorporated</w:t>
            </w:r>
          </w:p>
        </w:tc>
        <w:tc>
          <w:tcPr>
            <w:tcW w:w="0" w:type="auto"/>
          </w:tcPr>
          <w:p w14:paraId="4D30432B" w14:textId="77777777" w:rsidR="00C86670" w:rsidRDefault="00C86670" w:rsidP="00C86670">
            <w:pPr>
              <w:pStyle w:val="Caption"/>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Caption"/>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Caption"/>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Caption"/>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Caption"/>
              <w:spacing w:after="0"/>
              <w:rPr>
                <w:rFonts w:eastAsia="SimSun"/>
                <w:b w:val="0"/>
                <w:bCs w:val="0"/>
              </w:rPr>
            </w:pPr>
          </w:p>
          <w:p w14:paraId="2F4F4FF7" w14:textId="77777777" w:rsidR="00C86670" w:rsidRDefault="00C86670" w:rsidP="00C86670">
            <w:pPr>
              <w:pStyle w:val="Caption"/>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Caption"/>
              <w:spacing w:after="0"/>
              <w:jc w:val="left"/>
              <w:rPr>
                <w:rFonts w:eastAsia="SimSun"/>
                <w:b w:val="0"/>
                <w:bCs w:val="0"/>
              </w:rPr>
            </w:pPr>
            <w:bookmarkStart w:id="74" w:name="_Ref210381195"/>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Caption"/>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Caption"/>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Caption"/>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Caption"/>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Caption"/>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ListParagraph"/>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ListParagraph"/>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ListParagraph"/>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ListParagraph"/>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lastRenderedPageBreak/>
              <w:t>Observation 3</w:t>
            </w:r>
          </w:p>
          <w:p w14:paraId="55F2B8DB" w14:textId="77777777" w:rsidR="00C86670" w:rsidRDefault="00C86670" w:rsidP="00C86670">
            <w:pPr>
              <w:pStyle w:val="ListParagraph"/>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ListParagraph"/>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ListParagraph"/>
              <w:numPr>
                <w:ilvl w:val="1"/>
                <w:numId w:val="17"/>
              </w:numPr>
              <w:spacing w:after="0" w:line="240" w:lineRule="auto"/>
              <w:ind w:firstLineChars="0"/>
            </w:pPr>
            <w:r>
              <w:t>Additional coding gain is also expected</w:t>
            </w:r>
          </w:p>
          <w:p w14:paraId="7F3BE9F7" w14:textId="77777777" w:rsidR="00C86670" w:rsidRDefault="00C86670" w:rsidP="00C86670">
            <w:pPr>
              <w:pStyle w:val="ListParagraph"/>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ListParagraph"/>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ListParagraph"/>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ListParagraph"/>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ListParagraph"/>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ListParagraph"/>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ListParagraph"/>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ListParagraph"/>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ListParagraph"/>
              <w:numPr>
                <w:ilvl w:val="0"/>
                <w:numId w:val="17"/>
              </w:numPr>
              <w:spacing w:after="0" w:line="240" w:lineRule="auto"/>
              <w:ind w:firstLineChars="0"/>
              <w:rPr>
                <w:lang w:val="en-US"/>
              </w:rPr>
            </w:pPr>
            <w:r>
              <w:rPr>
                <w:lang w:val="en-US"/>
              </w:rPr>
              <w:t>RAN1 to study LDPC code extensions targeting the balance between throughput and complexity for data channel coding</w:t>
            </w:r>
          </w:p>
          <w:p w14:paraId="2BB9D93F" w14:textId="77777777" w:rsidR="00C86670" w:rsidRDefault="00C86670" w:rsidP="00C86670">
            <w:pPr>
              <w:pStyle w:val="ListParagraph"/>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ListParagraph"/>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ListParagraph"/>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ListParagraph"/>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ListParagraph"/>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ListParagraph"/>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ListParagraph"/>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ListParagraph"/>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ListParagraph"/>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r>
              <w:t>CEWiT</w:t>
            </w:r>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Heading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tradeoff.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lastRenderedPageBreak/>
        <w:t>Therefore, FL has the following proposals.</w:t>
      </w:r>
    </w:p>
    <w:p w14:paraId="74BEBF96"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had detailed analysis and comparison of Polar and LDPC for data channel in 5G NR channel coding study.  In the same time, some LDPC schems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r w:rsidRPr="00BB673D">
              <w:rPr>
                <w:rFonts w:eastAsia="DengXian" w:hint="eastAsia"/>
                <w:b/>
                <w:color w:val="FF0000"/>
                <w:lang w:val="en-US" w:eastAsia="zh-CN"/>
              </w:rPr>
              <w:t>I</w:t>
            </w:r>
            <w:r>
              <w:rPr>
                <w:rFonts w:eastAsia="DengXian"/>
                <w:b/>
                <w:color w:val="FF0000"/>
                <w:lang w:val="en-US" w:eastAsia="zh-CN"/>
              </w:rPr>
              <w:t>mplementation based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r>
              <w:rPr>
                <w:kern w:val="2"/>
                <w:lang w:val="en-US"/>
              </w:rPr>
              <w:t>AccelerComm</w:t>
            </w:r>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lastRenderedPageBreak/>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all the options.</w:t>
            </w:r>
          </w:p>
        </w:tc>
      </w:tr>
      <w:tr w:rsidR="004F100E" w14:paraId="318DDE75" w14:textId="77777777">
        <w:trPr>
          <w:jc w:val="center"/>
        </w:trPr>
        <w:tc>
          <w:tcPr>
            <w:tcW w:w="1337" w:type="dxa"/>
            <w:shd w:val="clear" w:color="auto" w:fill="FFFFFF" w:themeFill="background1"/>
          </w:tcPr>
          <w:p w14:paraId="1A06EAEC" w14:textId="4EAB0311" w:rsidR="004F100E" w:rsidRDefault="004F100E" w:rsidP="004F100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66F2904" w14:textId="77777777" w:rsidR="004F100E" w:rsidRDefault="004F100E" w:rsidP="004F100E">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1A176CD" w14:textId="77777777" w:rsidR="004F100E" w:rsidRDefault="004F100E" w:rsidP="004F100E">
            <w:pPr>
              <w:adjustRightInd w:val="0"/>
              <w:spacing w:after="50" w:line="240" w:lineRule="auto"/>
              <w:jc w:val="left"/>
              <w:rPr>
                <w:rFonts w:eastAsia="MS Mincho"/>
                <w:kern w:val="2"/>
                <w:lang w:val="en-US" w:eastAsia="ja-JP"/>
              </w:rPr>
            </w:pPr>
            <w:r w:rsidRPr="007111B2">
              <w:rPr>
                <w:rFonts w:eastAsia="MS Mincho"/>
                <w:kern w:val="2"/>
                <w:lang w:val="en-US" w:eastAsia="ja-JP"/>
              </w:rPr>
              <w:t xml:space="preserve">If there is consensus </w:t>
            </w:r>
            <w:r>
              <w:rPr>
                <w:rFonts w:eastAsia="MS Mincho" w:hint="eastAsia"/>
                <w:kern w:val="2"/>
                <w:lang w:val="en-US" w:eastAsia="ja-JP"/>
              </w:rPr>
              <w:t xml:space="preserve">that </w:t>
            </w:r>
            <w:r w:rsidRPr="007111B2">
              <w:rPr>
                <w:rFonts w:eastAsia="MS Mincho"/>
                <w:kern w:val="2"/>
                <w:lang w:val="en-US" w:eastAsia="ja-JP"/>
              </w:rPr>
              <w:t xml:space="preserve">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w:t>
            </w:r>
            <w:r>
              <w:rPr>
                <w:rFonts w:eastAsia="MS Mincho" w:hint="eastAsia"/>
                <w:kern w:val="2"/>
                <w:lang w:val="en-US" w:eastAsia="ja-JP"/>
              </w:rPr>
              <w:t xml:space="preserve"> should be treated</w:t>
            </w:r>
            <w:r w:rsidRPr="007111B2">
              <w:rPr>
                <w:rFonts w:eastAsia="MS Mincho"/>
                <w:kern w:val="2"/>
                <w:lang w:val="en-US" w:eastAsia="ja-JP"/>
              </w:rPr>
              <w:t xml:space="preserve"> as one of the motivations for</w:t>
            </w:r>
            <w:r>
              <w:rPr>
                <w:rFonts w:eastAsia="MS Mincho" w:hint="eastAsia"/>
                <w:kern w:val="2"/>
                <w:lang w:val="en-US" w:eastAsia="ja-JP"/>
              </w:rPr>
              <w:t xml:space="preserve"> 6G</w:t>
            </w:r>
            <w:r w:rsidRPr="007111B2">
              <w:rPr>
                <w:rFonts w:eastAsia="MS Mincho"/>
                <w:kern w:val="2"/>
                <w:lang w:val="en-US" w:eastAsia="ja-JP"/>
              </w:rPr>
              <w:t xml:space="preserve"> data channel coding studies, then it is OK to discuss extensions targeting 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 by raising candidate</w:t>
            </w:r>
            <w:r>
              <w:rPr>
                <w:rFonts w:eastAsia="MS Mincho"/>
                <w:kern w:val="2"/>
                <w:lang w:val="en-US" w:eastAsia="ja-JP"/>
              </w:rPr>
              <w:t>s</w:t>
            </w:r>
            <w:r w:rsidRPr="007111B2">
              <w:rPr>
                <w:rFonts w:eastAsia="MS Mincho"/>
                <w:kern w:val="2"/>
                <w:lang w:val="en-US" w:eastAsia="ja-JP"/>
              </w:rPr>
              <w:t xml:space="preserve"> </w:t>
            </w:r>
            <w:r>
              <w:rPr>
                <w:rFonts w:eastAsia="MS Mincho"/>
                <w:kern w:val="2"/>
                <w:lang w:val="en-US" w:eastAsia="ja-JP"/>
              </w:rPr>
              <w:t>of</w:t>
            </w:r>
            <w:r>
              <w:rPr>
                <w:rFonts w:eastAsia="MS Mincho" w:hint="eastAsia"/>
                <w:kern w:val="2"/>
                <w:lang w:val="en-US" w:eastAsia="ja-JP"/>
              </w:rPr>
              <w:t xml:space="preserve"> </w:t>
            </w:r>
            <w:r w:rsidRPr="007111B2">
              <w:rPr>
                <w:rFonts w:eastAsia="MS Mincho"/>
                <w:kern w:val="2"/>
                <w:lang w:val="en-US" w:eastAsia="ja-JP"/>
              </w:rPr>
              <w:t>extensions in this manner.</w:t>
            </w:r>
          </w:p>
          <w:p w14:paraId="7A573EDB" w14:textId="77777777" w:rsidR="004F100E" w:rsidRPr="007111B2" w:rsidRDefault="004F100E" w:rsidP="004F100E">
            <w:pPr>
              <w:adjustRightInd w:val="0"/>
              <w:spacing w:after="50" w:line="240" w:lineRule="auto"/>
              <w:jc w:val="left"/>
              <w:rPr>
                <w:rFonts w:eastAsia="MS Mincho"/>
                <w:kern w:val="2"/>
                <w:lang w:val="en-US" w:eastAsia="ja-JP"/>
              </w:rPr>
            </w:pPr>
            <w:r>
              <w:rPr>
                <w:rFonts w:eastAsia="MS Mincho" w:hint="eastAsia"/>
                <w:kern w:val="2"/>
                <w:lang w:val="en-US" w:eastAsia="ja-JP"/>
              </w:rPr>
              <w:t xml:space="preserve">In addition, </w:t>
            </w:r>
            <w:r w:rsidRPr="000B5C3A">
              <w:rPr>
                <w:rFonts w:eastAsia="MS Mincho"/>
                <w:kern w:val="2"/>
                <w:lang w:val="en-US" w:eastAsia="ja-JP"/>
              </w:rPr>
              <w:t>we propose adding a description of Option 1 FFS.</w:t>
            </w:r>
          </w:p>
          <w:p w14:paraId="77DAA968" w14:textId="77777777" w:rsidR="004F100E" w:rsidRPr="004F100E" w:rsidRDefault="004F100E" w:rsidP="004F100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1854AA8" w14:textId="41085611" w:rsidR="004F100E" w:rsidRPr="004F100E" w:rsidRDefault="004F100E" w:rsidP="004F100E">
            <w:pPr>
              <w:pStyle w:val="ListParagraph"/>
              <w:numPr>
                <w:ilvl w:val="2"/>
                <w:numId w:val="35"/>
              </w:numPr>
              <w:ind w:firstLineChars="0"/>
              <w:rPr>
                <w:rFonts w:eastAsiaTheme="minorEastAsia"/>
                <w:b/>
                <w:lang w:val="en-US" w:eastAsia="zh-CN"/>
              </w:rPr>
            </w:pPr>
            <w:r w:rsidRPr="004F100E">
              <w:rPr>
                <w:rFonts w:eastAsia="MS Mincho" w:hint="eastAsia"/>
                <w:b/>
                <w:color w:val="FF0000"/>
                <w:lang w:val="en-US" w:eastAsia="ja-JP"/>
              </w:rPr>
              <w:t>I</w:t>
            </w:r>
            <w:r w:rsidRPr="004F100E">
              <w:rPr>
                <w:rFonts w:eastAsia="MS Mincho"/>
                <w:b/>
                <w:color w:val="FF0000"/>
                <w:lang w:val="en-US" w:eastAsia="ja-JP"/>
              </w:rPr>
              <w:t>f</w:t>
            </w:r>
            <w:r w:rsidRPr="004F100E">
              <w:rPr>
                <w:rFonts w:eastAsia="MS Mincho" w:hint="eastAsia"/>
                <w:b/>
                <w:color w:val="FF0000"/>
                <w:lang w:val="en-US" w:eastAsia="ja-JP"/>
              </w:rPr>
              <w:t xml:space="preserve"> </w:t>
            </w:r>
            <w:r w:rsidRPr="004F100E">
              <w:rPr>
                <w:rFonts w:eastAsiaTheme="minorEastAsia"/>
                <w:b/>
                <w:color w:val="FF0000"/>
                <w:lang w:val="en-US" w:eastAsia="zh-CN"/>
              </w:rPr>
              <w:t>new LDPC BG(s)</w:t>
            </w:r>
            <w:r w:rsidRPr="004F100E">
              <w:rPr>
                <w:rFonts w:eastAsia="MS Mincho" w:hint="eastAsia"/>
                <w:b/>
                <w:color w:val="FF0000"/>
                <w:lang w:val="en-US" w:eastAsia="ja-JP"/>
              </w:rPr>
              <w:t xml:space="preserve"> is studied, RAN1 studies also BG selection rule (adding new BG(s) to existing BG1/2 or replacing existing BG1/2 by new BG(s), threshold of code length and code rate)</w:t>
            </w:r>
          </w:p>
        </w:tc>
      </w:tr>
      <w:tr w:rsidR="00A0397A" w14:paraId="103C8013" w14:textId="77777777">
        <w:trPr>
          <w:jc w:val="center"/>
        </w:trPr>
        <w:tc>
          <w:tcPr>
            <w:tcW w:w="1337" w:type="dxa"/>
            <w:shd w:val="clear" w:color="auto" w:fill="FFFFFF" w:themeFill="background1"/>
          </w:tcPr>
          <w:p w14:paraId="1AC6CF19" w14:textId="166FF633" w:rsidR="00A0397A" w:rsidRPr="00A0397A" w:rsidRDefault="00A0397A" w:rsidP="00A0397A">
            <w:pPr>
              <w:adjustRightInd w:val="0"/>
              <w:spacing w:after="50" w:line="240" w:lineRule="auto"/>
              <w:jc w:val="left"/>
              <w:rPr>
                <w:rFonts w:eastAsia="MS Mincho"/>
                <w:kern w:val="2"/>
                <w:lang w:val="en-US" w:eastAsia="ja-JP"/>
              </w:rPr>
            </w:pPr>
            <w:r w:rsidRPr="00A0397A">
              <w:rPr>
                <w:rFonts w:eastAsia="Malgun Gothic" w:hint="eastAsia"/>
                <w:kern w:val="2"/>
                <w:lang w:val="en-US" w:eastAsia="ko-KR"/>
              </w:rPr>
              <w:t>S</w:t>
            </w:r>
            <w:r w:rsidRPr="00A0397A">
              <w:rPr>
                <w:rFonts w:eastAsia="Malgun Gothic"/>
                <w:kern w:val="2"/>
                <w:lang w:val="en-US" w:eastAsia="ko-KR"/>
              </w:rPr>
              <w:t>amsung</w:t>
            </w:r>
          </w:p>
        </w:tc>
        <w:tc>
          <w:tcPr>
            <w:tcW w:w="1039" w:type="dxa"/>
            <w:shd w:val="clear" w:color="auto" w:fill="FFFFFF" w:themeFill="background1"/>
          </w:tcPr>
          <w:p w14:paraId="5803A22F" w14:textId="77777777" w:rsidR="00A0397A" w:rsidRDefault="00A0397A"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44ADD6"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 xml:space="preserve">Agreeing: 1-1, 1-2, 1-4, 1-5 </w:t>
            </w:r>
          </w:p>
          <w:p w14:paraId="45CDC422"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Not agreeing: 1-3, 2</w:t>
            </w:r>
          </w:p>
          <w:p w14:paraId="1E71D671" w14:textId="01EA1A95" w:rsidR="00A0397A" w:rsidRPr="007111B2" w:rsidRDefault="00A0397A" w:rsidP="00A0397A">
            <w:pPr>
              <w:adjustRightInd w:val="0"/>
              <w:spacing w:after="50" w:line="240" w:lineRule="auto"/>
              <w:jc w:val="left"/>
              <w:rPr>
                <w:rFonts w:eastAsia="MS Mincho"/>
                <w:kern w:val="2"/>
                <w:lang w:val="en-US" w:eastAsia="ja-JP"/>
              </w:rPr>
            </w:pPr>
            <w:r w:rsidRPr="00C958A4">
              <w:rPr>
                <w:rFonts w:eastAsia="Malgun Gothic"/>
                <w:kern w:val="2"/>
                <w:lang w:val="en-US" w:eastAsia="ko-KR"/>
              </w:rPr>
              <w:t>For Options 1-3, the check node degree (the number of edges) will inevitably be increased, leading to a rise in the decoding cycle. We thus anticipate that this will ultimately result in a reduction in throughput.</w:t>
            </w:r>
          </w:p>
        </w:tc>
      </w:tr>
      <w:tr w:rsidR="005B1358" w14:paraId="386C573D" w14:textId="77777777">
        <w:trPr>
          <w:jc w:val="center"/>
        </w:trPr>
        <w:tc>
          <w:tcPr>
            <w:tcW w:w="1337" w:type="dxa"/>
            <w:shd w:val="clear" w:color="auto" w:fill="FFFFFF" w:themeFill="background1"/>
          </w:tcPr>
          <w:p w14:paraId="4671B3A0" w14:textId="0EDF0BA4" w:rsidR="005B1358" w:rsidRPr="00A0397A" w:rsidRDefault="005B1358" w:rsidP="00A0397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1304ED2D" w14:textId="77777777" w:rsidR="005B1358" w:rsidRDefault="005B1358"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F0B87FA" w14:textId="7AFEFE06" w:rsidR="005B1358" w:rsidRPr="00C958A4" w:rsidRDefault="005B1358" w:rsidP="00A0397A">
            <w:pPr>
              <w:adjustRightInd w:val="0"/>
              <w:spacing w:after="50" w:line="240" w:lineRule="auto"/>
              <w:jc w:val="left"/>
              <w:rPr>
                <w:rFonts w:eastAsia="Malgun Gothic"/>
                <w:kern w:val="2"/>
                <w:lang w:val="en-US" w:eastAsia="ko-KR"/>
              </w:rPr>
            </w:pPr>
            <w:r>
              <w:rPr>
                <w:rFonts w:eastAsiaTheme="minorEastAsia"/>
                <w:kern w:val="2"/>
                <w:lang w:val="en-US" w:eastAsia="zh-CN"/>
              </w:rPr>
              <w:t>We prefer to remove Option 2.</w:t>
            </w:r>
          </w:p>
        </w:tc>
      </w:tr>
      <w:tr w:rsidR="0073730A" w14:paraId="6F4B5CBE" w14:textId="77777777">
        <w:trPr>
          <w:jc w:val="center"/>
        </w:trPr>
        <w:tc>
          <w:tcPr>
            <w:tcW w:w="1337" w:type="dxa"/>
            <w:shd w:val="clear" w:color="auto" w:fill="FFFFFF" w:themeFill="background1"/>
          </w:tcPr>
          <w:p w14:paraId="57B8E97E" w14:textId="23698CD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BE26BD9" w14:textId="234E06A1" w:rsidR="0073730A"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3610A23" w14:textId="77777777" w:rsidR="0073730A" w:rsidRDefault="0073730A" w:rsidP="0073730A">
            <w:pPr>
              <w:adjustRightInd w:val="0"/>
              <w:spacing w:afterLines="50" w:after="156" w:line="240" w:lineRule="auto"/>
              <w:rPr>
                <w:rFonts w:eastAsiaTheme="minorEastAsia"/>
                <w:b/>
                <w:bCs/>
                <w:kern w:val="2"/>
                <w:lang w:val="en-US" w:eastAsia="zh-CN"/>
              </w:rPr>
            </w:pPr>
            <w:r>
              <w:rPr>
                <w:rFonts w:eastAsiaTheme="minorEastAsia"/>
                <w:kern w:val="2"/>
                <w:lang w:val="en-US" w:eastAsia="zh-CN"/>
              </w:rPr>
              <w:t>We think that the detailed design can be up to the proponents. For the proposal itself, we suggest the following:</w:t>
            </w:r>
          </w:p>
          <w:p w14:paraId="3CCE844E" w14:textId="77777777" w:rsidR="0073730A" w:rsidRPr="00B77C30" w:rsidRDefault="0073730A" w:rsidP="0073730A">
            <w:pPr>
              <w:adjustRightInd w:val="0"/>
              <w:spacing w:afterLines="50" w:after="156" w:line="240" w:lineRule="auto"/>
              <w:rPr>
                <w:rFonts w:eastAsiaTheme="minorEastAsia"/>
                <w:b/>
                <w:bCs/>
                <w:kern w:val="2"/>
                <w:lang w:val="en-US" w:eastAsia="zh-CN"/>
              </w:rPr>
            </w:pPr>
            <w:r w:rsidRPr="00B77C30">
              <w:rPr>
                <w:rFonts w:eastAsiaTheme="minorEastAsia"/>
                <w:b/>
                <w:bCs/>
                <w:lang w:val="en-US" w:eastAsia="zh-CN"/>
              </w:rPr>
              <w:t>For</w:t>
            </w:r>
            <w:r w:rsidRPr="00B77C30">
              <w:rPr>
                <w:b/>
                <w:bCs/>
                <w:lang w:val="en-US" w:eastAsia="zh-CN"/>
              </w:rPr>
              <w:t xml:space="preserve"> the study of </w:t>
            </w:r>
            <w:r w:rsidRPr="00B77C30">
              <w:rPr>
                <w:rFonts w:eastAsiaTheme="minorEastAsia" w:hint="eastAsia"/>
                <w:b/>
                <w:bCs/>
                <w:lang w:val="en-US" w:eastAsia="zh-CN"/>
              </w:rPr>
              <w:t xml:space="preserve">6G </w:t>
            </w:r>
            <w:r w:rsidRPr="00B77C30">
              <w:rPr>
                <w:b/>
                <w:bCs/>
                <w:lang w:val="en-US" w:eastAsia="zh-CN"/>
              </w:rPr>
              <w:t xml:space="preserve">data channel </w:t>
            </w:r>
            <w:r w:rsidRPr="00B77C30">
              <w:rPr>
                <w:rFonts w:eastAsiaTheme="minorEastAsia"/>
                <w:b/>
                <w:bCs/>
                <w:lang w:val="en-US" w:eastAsia="zh-CN"/>
              </w:rPr>
              <w:t>co</w:t>
            </w:r>
            <w:r w:rsidRPr="00B77C30">
              <w:rPr>
                <w:b/>
                <w:bCs/>
                <w:lang w:val="en-US" w:eastAsia="zh-CN"/>
              </w:rPr>
              <w:t>ding:</w:t>
            </w:r>
          </w:p>
          <w:p w14:paraId="59B688E3" w14:textId="77777777" w:rsidR="0073730A" w:rsidRPr="00B77C30" w:rsidRDefault="0073730A" w:rsidP="0073730A">
            <w:pPr>
              <w:pStyle w:val="ListParagraph"/>
              <w:numPr>
                <w:ilvl w:val="0"/>
                <w:numId w:val="135"/>
              </w:numPr>
              <w:adjustRightInd w:val="0"/>
              <w:spacing w:afterLines="50" w:after="156" w:line="240" w:lineRule="auto"/>
              <w:ind w:firstLineChars="0"/>
              <w:rPr>
                <w:rFonts w:eastAsiaTheme="minorEastAsia"/>
                <w:kern w:val="2"/>
                <w:lang w:val="en-US" w:eastAsia="zh-CN"/>
              </w:rPr>
            </w:pPr>
            <w:r w:rsidRPr="00B77C30">
              <w:rPr>
                <w:rFonts w:eastAsiaTheme="minorEastAsia"/>
                <w:b/>
                <w:bCs/>
                <w:kern w:val="2"/>
                <w:lang w:val="en-US" w:eastAsia="zh-CN"/>
              </w:rPr>
              <w:t>Support 5G LDPC channel coding for the code rate and TBS ranges for 5G use cases.</w:t>
            </w:r>
            <w:r w:rsidRPr="00B77C30">
              <w:rPr>
                <w:rFonts w:eastAsiaTheme="minorEastAsia"/>
                <w:kern w:val="2"/>
                <w:lang w:val="en-US" w:eastAsia="zh-CN"/>
              </w:rPr>
              <w:t xml:space="preserve"> </w:t>
            </w:r>
          </w:p>
          <w:p w14:paraId="4AAE6387" w14:textId="77777777" w:rsidR="0073730A" w:rsidRPr="00B77C30" w:rsidRDefault="0073730A" w:rsidP="0073730A">
            <w:pPr>
              <w:pStyle w:val="ListParagraph"/>
              <w:numPr>
                <w:ilvl w:val="0"/>
                <w:numId w:val="135"/>
              </w:numPr>
              <w:adjustRightInd w:val="0"/>
              <w:spacing w:afterLines="50" w:after="156" w:line="240" w:lineRule="auto"/>
              <w:ind w:firstLineChars="0"/>
              <w:rPr>
                <w:b/>
                <w:bCs/>
                <w:lang w:val="en-US" w:eastAsia="zh-CN"/>
              </w:rPr>
            </w:pPr>
            <w:r w:rsidRPr="00B77C30">
              <w:rPr>
                <w:b/>
                <w:bCs/>
                <w:lang w:val="en-US" w:eastAsia="zh-CN"/>
              </w:rPr>
              <w:t xml:space="preserve">Study data channel </w:t>
            </w:r>
            <w:r w:rsidRPr="00B77C30">
              <w:rPr>
                <w:rFonts w:eastAsiaTheme="minorEastAsia"/>
                <w:b/>
                <w:bCs/>
                <w:lang w:val="en-US" w:eastAsia="zh-CN"/>
              </w:rPr>
              <w:t>co</w:t>
            </w:r>
            <w:r w:rsidRPr="00B77C30">
              <w:rPr>
                <w:b/>
                <w:bCs/>
                <w:lang w:val="en-US" w:eastAsia="zh-CN"/>
              </w:rPr>
              <w:t>ding for higher throughput and larger block lengths taking into account performance-complexity tradeoff, the following options can be considered</w:t>
            </w:r>
          </w:p>
          <w:p w14:paraId="1F2CFD93" w14:textId="77777777" w:rsidR="0073730A" w:rsidRPr="00B77C30" w:rsidRDefault="0073730A" w:rsidP="0073730A">
            <w:pPr>
              <w:numPr>
                <w:ilvl w:val="1"/>
                <w:numId w:val="135"/>
              </w:numPr>
              <w:tabs>
                <w:tab w:val="left" w:pos="840"/>
              </w:tabs>
              <w:jc w:val="left"/>
              <w:rPr>
                <w:rFonts w:eastAsia="DengXian"/>
                <w:b/>
                <w:lang w:val="en-US" w:eastAsia="zh-CN"/>
              </w:rPr>
            </w:pPr>
            <w:r w:rsidRPr="00B77C30">
              <w:rPr>
                <w:rFonts w:eastAsia="DengXian" w:hint="eastAsia"/>
                <w:b/>
                <w:lang w:val="en-US" w:eastAsia="zh-CN"/>
              </w:rPr>
              <w:t>Option 1: Study LDPC code as data channel coding</w:t>
            </w:r>
            <w:r w:rsidRPr="00B77C30">
              <w:rPr>
                <w:rFonts w:eastAsia="DengXian"/>
                <w:b/>
                <w:lang w:val="en-US" w:eastAsia="zh-CN"/>
              </w:rPr>
              <w:t xml:space="preserve"> </w:t>
            </w:r>
          </w:p>
          <w:p w14:paraId="1C08A77A" w14:textId="77777777" w:rsidR="0073730A" w:rsidRPr="00B77C30" w:rsidRDefault="0073730A" w:rsidP="0073730A">
            <w:pPr>
              <w:numPr>
                <w:ilvl w:val="1"/>
                <w:numId w:val="135"/>
              </w:numPr>
              <w:jc w:val="left"/>
              <w:rPr>
                <w:rFonts w:eastAsia="DengXian"/>
                <w:b/>
                <w:lang w:val="en-US" w:eastAsia="zh-CN"/>
              </w:rPr>
            </w:pPr>
            <w:r w:rsidRPr="00B77C30">
              <w:rPr>
                <w:rFonts w:eastAsia="DengXian" w:hint="eastAsia"/>
                <w:b/>
                <w:lang w:val="en-US" w:eastAsia="zh-CN"/>
              </w:rPr>
              <w:t>Option 2: Study Polar code as data channel coding</w:t>
            </w:r>
          </w:p>
          <w:p w14:paraId="6850654E" w14:textId="77777777" w:rsidR="0073730A" w:rsidRDefault="0073730A" w:rsidP="0073730A">
            <w:pPr>
              <w:adjustRightInd w:val="0"/>
              <w:spacing w:after="50" w:line="240" w:lineRule="auto"/>
              <w:jc w:val="left"/>
              <w:rPr>
                <w:rFonts w:eastAsiaTheme="minorEastAsia"/>
                <w:kern w:val="2"/>
                <w:lang w:val="en-US" w:eastAsia="zh-CN"/>
              </w:rPr>
            </w:pPr>
          </w:p>
        </w:tc>
      </w:tr>
      <w:tr w:rsidR="00B522AA" w14:paraId="6224651E" w14:textId="77777777" w:rsidTr="00B522AA">
        <w:tblPrEx>
          <w:jc w:val="left"/>
        </w:tblPrEx>
        <w:tc>
          <w:tcPr>
            <w:tcW w:w="1337" w:type="dxa"/>
          </w:tcPr>
          <w:p w14:paraId="224191AA" w14:textId="1BE5596A" w:rsidR="00B522AA" w:rsidRPr="00D147A2"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87DEE04" w14:textId="77777777" w:rsidR="00B522AA" w:rsidRPr="00D147A2" w:rsidRDefault="00B522AA" w:rsidP="00890F09">
            <w:pPr>
              <w:adjustRightInd w:val="0"/>
              <w:spacing w:after="50" w:line="240" w:lineRule="auto"/>
              <w:jc w:val="left"/>
              <w:rPr>
                <w:kern w:val="2"/>
                <w:lang w:val="en-US"/>
              </w:rPr>
            </w:pPr>
          </w:p>
        </w:tc>
        <w:tc>
          <w:tcPr>
            <w:tcW w:w="6929" w:type="dxa"/>
          </w:tcPr>
          <w:p w14:paraId="2220DF54" w14:textId="77777777" w:rsidR="00B522AA" w:rsidRPr="00D147A2" w:rsidRDefault="00B522AA" w:rsidP="00890F09">
            <w:pPr>
              <w:adjustRightInd w:val="0"/>
              <w:spacing w:afterLines="50" w:after="156" w:line="240" w:lineRule="auto"/>
              <w:rPr>
                <w:rFonts w:eastAsiaTheme="minorEastAsia"/>
                <w:kern w:val="2"/>
                <w:lang w:val="en-US" w:eastAsia="zh-CN"/>
              </w:rPr>
            </w:pPr>
            <w:r w:rsidRPr="00D147A2">
              <w:rPr>
                <w:rFonts w:eastAsiaTheme="minorEastAsia"/>
                <w:kern w:val="2"/>
                <w:lang w:val="en-US" w:eastAsia="zh-CN"/>
              </w:rPr>
              <w:t xml:space="preserve">For the data channel, the focus should be on only LDPC code extensions </w:t>
            </w:r>
            <w:r>
              <w:rPr>
                <w:rFonts w:eastAsiaTheme="minorEastAsia"/>
                <w:kern w:val="2"/>
                <w:lang w:val="en-US" w:eastAsia="zh-CN"/>
              </w:rPr>
              <w:t>beyond the</w:t>
            </w:r>
            <w:r w:rsidRPr="00D147A2">
              <w:rPr>
                <w:rFonts w:eastAsiaTheme="minorEastAsia"/>
                <w:kern w:val="2"/>
                <w:lang w:val="en-US" w:eastAsia="zh-CN"/>
              </w:rPr>
              <w:t xml:space="preserve"> NR LDPC</w:t>
            </w:r>
            <w:r>
              <w:rPr>
                <w:rFonts w:eastAsiaTheme="minorEastAsia"/>
                <w:kern w:val="2"/>
                <w:lang w:val="en-US" w:eastAsia="zh-CN"/>
              </w:rPr>
              <w:t xml:space="preserve"> baseline</w:t>
            </w:r>
            <w:r w:rsidRPr="00D147A2">
              <w:rPr>
                <w:rFonts w:eastAsiaTheme="minorEastAsia"/>
                <w:kern w:val="2"/>
                <w:lang w:val="en-US" w:eastAsia="zh-CN"/>
              </w:rPr>
              <w:t xml:space="preserve">. </w:t>
            </w:r>
            <w:r>
              <w:rPr>
                <w:rFonts w:eastAsiaTheme="minorEastAsia"/>
                <w:kern w:val="2"/>
                <w:lang w:val="en-US" w:eastAsia="zh-CN"/>
              </w:rPr>
              <w:t>B</w:t>
            </w:r>
            <w:r w:rsidRPr="00D147A2">
              <w:rPr>
                <w:rFonts w:eastAsiaTheme="minorEastAsia"/>
                <w:kern w:val="2"/>
                <w:lang w:val="en-US" w:eastAsia="zh-CN"/>
              </w:rPr>
              <w:t xml:space="preserve">efore identifying the extension candidates to study, we think at least the additional requirements and the targets for channel coding extension over the NR baseline should be discussed first, in addition to the region in which the extension is applicable. </w:t>
            </w:r>
          </w:p>
        </w:tc>
      </w:tr>
      <w:tr w:rsidR="009C4CBC" w14:paraId="72FA9CEC" w14:textId="77777777" w:rsidTr="00B522AA">
        <w:tblPrEx>
          <w:jc w:val="left"/>
        </w:tblPrEx>
        <w:tc>
          <w:tcPr>
            <w:tcW w:w="1337" w:type="dxa"/>
          </w:tcPr>
          <w:p w14:paraId="58115FF5" w14:textId="7579DEC2"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2D9B1DCF" w14:textId="5F63AEF0" w:rsidR="009C4CBC" w:rsidRPr="00D147A2"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32D365F1" w14:textId="42D3CC30" w:rsidR="009C4CBC" w:rsidRPr="00D147A2" w:rsidRDefault="009C4CBC" w:rsidP="009C4CBC">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we should not preclude any solutions for LDPC enhancements, since we are in the study phase. It is not proper to directly down select any potential solutions in the phase. The further decision should be made after we have comprehensive evaluation</w:t>
            </w:r>
            <w:r w:rsidR="00631ACF">
              <w:rPr>
                <w:rFonts w:eastAsiaTheme="minorEastAsia"/>
                <w:kern w:val="2"/>
                <w:lang w:val="en-US" w:eastAsia="zh-CN"/>
              </w:rPr>
              <w:t>s</w:t>
            </w:r>
            <w:r>
              <w:rPr>
                <w:rFonts w:eastAsiaTheme="minorEastAsia"/>
                <w:kern w:val="2"/>
                <w:lang w:val="en-US" w:eastAsia="zh-CN"/>
              </w:rPr>
              <w:t xml:space="preserve"> on the agreed metrics.</w:t>
            </w:r>
          </w:p>
        </w:tc>
      </w:tr>
      <w:tr w:rsidR="003635F5" w14:paraId="52B2FFBC" w14:textId="77777777" w:rsidTr="00B522AA">
        <w:tblPrEx>
          <w:jc w:val="left"/>
        </w:tblPrEx>
        <w:tc>
          <w:tcPr>
            <w:tcW w:w="1337" w:type="dxa"/>
          </w:tcPr>
          <w:p w14:paraId="0A73587E" w14:textId="7E441DA3" w:rsidR="003635F5" w:rsidRDefault="003635F5" w:rsidP="009C4CBC">
            <w:pPr>
              <w:adjustRightInd w:val="0"/>
              <w:spacing w:after="50" w:line="240" w:lineRule="auto"/>
              <w:jc w:val="left"/>
              <w:rPr>
                <w:rFonts w:eastAsiaTheme="minorEastAsia"/>
                <w:kern w:val="2"/>
                <w:lang w:val="en-US" w:eastAsia="zh-CN"/>
              </w:rPr>
            </w:pPr>
            <w:r w:rsidRPr="003635F5">
              <w:rPr>
                <w:rFonts w:eastAsiaTheme="minorEastAsia"/>
                <w:kern w:val="2"/>
                <w:lang w:val="en-US" w:eastAsia="zh-CN"/>
              </w:rPr>
              <w:lastRenderedPageBreak/>
              <w:t>Tejas Networks Ltd.</w:t>
            </w:r>
          </w:p>
        </w:tc>
        <w:tc>
          <w:tcPr>
            <w:tcW w:w="1039" w:type="dxa"/>
          </w:tcPr>
          <w:p w14:paraId="0616945F" w14:textId="1632040F" w:rsidR="003635F5" w:rsidRDefault="003635F5"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B46B5A3" w14:textId="37A35D67" w:rsidR="003635F5" w:rsidRDefault="003635F5" w:rsidP="009C4CBC">
            <w:pPr>
              <w:adjustRightInd w:val="0"/>
              <w:spacing w:afterLines="50" w:after="156" w:line="240" w:lineRule="auto"/>
              <w:rPr>
                <w:rFonts w:eastAsiaTheme="minorEastAsia"/>
                <w:kern w:val="2"/>
                <w:lang w:val="en-US" w:eastAsia="zh-CN"/>
              </w:rPr>
            </w:pPr>
            <w:r>
              <w:rPr>
                <w:rFonts w:eastAsiaTheme="minorEastAsia"/>
                <w:kern w:val="2"/>
                <w:lang w:val="en-US" w:eastAsia="zh-CN"/>
              </w:rPr>
              <w:t xml:space="preserve">We prefer to prioritize option-1. </w:t>
            </w:r>
            <w:r w:rsidR="005149C0">
              <w:rPr>
                <w:rFonts w:eastAsiaTheme="minorEastAsia"/>
                <w:kern w:val="2"/>
                <w:lang w:val="en-US" w:eastAsia="zh-CN"/>
              </w:rPr>
              <w:t>However, we feel it is important to investigate polar codes for data channel coding.</w:t>
            </w:r>
          </w:p>
        </w:tc>
      </w:tr>
    </w:tbl>
    <w:p w14:paraId="2AAACC50" w14:textId="77777777" w:rsidR="003129A4" w:rsidRDefault="003129A4">
      <w:pPr>
        <w:adjustRightInd w:val="0"/>
        <w:spacing w:afterLines="50" w:after="156" w:line="240" w:lineRule="auto"/>
        <w:rPr>
          <w:rFonts w:eastAsia="SimSun"/>
          <w:b/>
          <w:bCs/>
          <w:lang w:eastAsia="zh-CN"/>
        </w:rPr>
      </w:pPr>
    </w:p>
    <w:p w14:paraId="756CD8F9"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r>
              <w:rPr>
                <w:kern w:val="2"/>
                <w:lang w:val="en-US"/>
              </w:rPr>
              <w:t>AccelerComm</w:t>
            </w:r>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Similar to other company comments. Suggest to deprioritiz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kern w:val="2"/>
                <w:lang w:val="en-US" w:eastAsia="ko-KR"/>
              </w:rPr>
            </w:pPr>
            <w:r>
              <w:rPr>
                <w:kern w:val="2"/>
                <w:lang w:val="en-US"/>
              </w:rPr>
              <w:t xml:space="preserve">URLLC: NR and 6G has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kern w:val="2"/>
                <w:lang w:val="en-US" w:eastAsia="zh-CN"/>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new BG. Alternatively, we can consider extension based on the existing BGs for the improvement of reliable applications (URLLC/NTN).</w:t>
            </w:r>
          </w:p>
        </w:tc>
      </w:tr>
      <w:tr w:rsidR="007A4A7E" w14:paraId="7AB20602" w14:textId="77777777">
        <w:trPr>
          <w:jc w:val="center"/>
        </w:trPr>
        <w:tc>
          <w:tcPr>
            <w:tcW w:w="1337" w:type="dxa"/>
            <w:shd w:val="clear" w:color="auto" w:fill="FFFFFF" w:themeFill="background1"/>
          </w:tcPr>
          <w:p w14:paraId="0E1B3851" w14:textId="093B05C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54C2E61" w14:textId="385A603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w:t>
            </w:r>
          </w:p>
        </w:tc>
        <w:tc>
          <w:tcPr>
            <w:tcW w:w="6929" w:type="dxa"/>
            <w:shd w:val="clear" w:color="auto" w:fill="FFFFFF" w:themeFill="background1"/>
          </w:tcPr>
          <w:p w14:paraId="7E2AEB09" w14:textId="77777777" w:rsidR="007A4A7E" w:rsidRDefault="007A4A7E" w:rsidP="007A4A7E">
            <w:pPr>
              <w:adjustRightInd w:val="0"/>
              <w:spacing w:after="50" w:line="240" w:lineRule="auto"/>
              <w:jc w:val="left"/>
              <w:rPr>
                <w:rFonts w:eastAsia="MS Mincho"/>
                <w:lang w:val="en-US" w:eastAsia="ja-JP"/>
              </w:rPr>
            </w:pPr>
            <w:r>
              <w:rPr>
                <w:rFonts w:eastAsia="MS Mincho" w:hint="eastAsia"/>
                <w:lang w:val="en-US" w:eastAsia="ja-JP"/>
              </w:rPr>
              <w:t>Not necessary.</w:t>
            </w:r>
          </w:p>
          <w:p w14:paraId="169C067F" w14:textId="4F87A12B" w:rsidR="007A4A7E" w:rsidRDefault="007A4A7E" w:rsidP="007A4A7E">
            <w:pPr>
              <w:adjustRightInd w:val="0"/>
              <w:spacing w:after="50" w:line="240" w:lineRule="auto"/>
              <w:jc w:val="left"/>
              <w:rPr>
                <w:rFonts w:eastAsia="Malgun Gothic"/>
                <w:kern w:val="2"/>
                <w:lang w:val="en-US" w:eastAsia="ko-KR"/>
              </w:rPr>
            </w:pPr>
            <w:r w:rsidRPr="000B5C3A">
              <w:rPr>
                <w:rFonts w:eastAsia="MS Mincho"/>
                <w:lang w:val="en-US" w:eastAsia="ja-JP"/>
              </w:rPr>
              <w:t xml:space="preserve">Similar to the comments </w:t>
            </w:r>
            <w:r>
              <w:rPr>
                <w:rFonts w:eastAsia="MS Mincho" w:hint="eastAsia"/>
                <w:lang w:val="en-US" w:eastAsia="ja-JP"/>
              </w:rPr>
              <w:t xml:space="preserve">we </w:t>
            </w:r>
            <w:r w:rsidRPr="000B5C3A">
              <w:rPr>
                <w:rFonts w:eastAsia="MS Mincho"/>
                <w:lang w:val="en-US" w:eastAsia="ja-JP"/>
              </w:rPr>
              <w:t>made for Proposal 3.1.1-2, the</w:t>
            </w:r>
            <w:r>
              <w:rPr>
                <w:rFonts w:eastAsia="MS Mincho" w:hint="eastAsia"/>
                <w:lang w:val="en-US" w:eastAsia="ja-JP"/>
              </w:rPr>
              <w:t xml:space="preserve"> 6G</w:t>
            </w:r>
            <w:r w:rsidRPr="000B5C3A">
              <w:rPr>
                <w:rFonts w:eastAsia="MS Mincho"/>
                <w:lang w:val="en-US" w:eastAsia="ja-JP"/>
              </w:rPr>
              <w:t xml:space="preserve"> reliability/latency requirements</w:t>
            </w:r>
            <w:r>
              <w:rPr>
                <w:rFonts w:eastAsia="MS Mincho" w:hint="eastAsia"/>
                <w:lang w:val="en-US" w:eastAsia="ja-JP"/>
              </w:rPr>
              <w:t xml:space="preserve"> are</w:t>
            </w:r>
            <w:r w:rsidRPr="000B5C3A">
              <w:rPr>
                <w:rFonts w:eastAsia="MS Mincho"/>
                <w:lang w:val="en-US" w:eastAsia="ja-JP"/>
              </w:rPr>
              <w:t xml:space="preserve"> equivalent to those of 5G, so there is no need for an extension study targeting higher reliability and lower latency.</w:t>
            </w:r>
          </w:p>
        </w:tc>
      </w:tr>
      <w:tr w:rsidR="008C7E96" w14:paraId="53AFED3D" w14:textId="77777777">
        <w:trPr>
          <w:jc w:val="center"/>
        </w:trPr>
        <w:tc>
          <w:tcPr>
            <w:tcW w:w="1337" w:type="dxa"/>
            <w:shd w:val="clear" w:color="auto" w:fill="FFFFFF" w:themeFill="background1"/>
          </w:tcPr>
          <w:p w14:paraId="56423790" w14:textId="668FD3C4"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55A7F41" w14:textId="36BBE690"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N</w:t>
            </w:r>
          </w:p>
        </w:tc>
        <w:tc>
          <w:tcPr>
            <w:tcW w:w="6929" w:type="dxa"/>
            <w:shd w:val="clear" w:color="auto" w:fill="FFFFFF" w:themeFill="background1"/>
          </w:tcPr>
          <w:p w14:paraId="3BD0C8B0" w14:textId="6188EC6A" w:rsidR="008C7E96" w:rsidRDefault="008C7E96" w:rsidP="008C7E96">
            <w:pPr>
              <w:adjustRightInd w:val="0"/>
              <w:spacing w:after="50" w:line="240" w:lineRule="auto"/>
              <w:jc w:val="left"/>
              <w:rPr>
                <w:rFonts w:eastAsia="MS Mincho"/>
                <w:lang w:val="en-US" w:eastAsia="ja-JP"/>
              </w:rPr>
            </w:pPr>
            <w:r w:rsidRPr="002A1AD5">
              <w:rPr>
                <w:rFonts w:eastAsia="Malgun Gothic" w:hint="eastAsia"/>
                <w:kern w:val="2"/>
                <w:lang w:val="en-US" w:eastAsia="ko-KR"/>
              </w:rPr>
              <w:t>N</w:t>
            </w:r>
            <w:r w:rsidRPr="002A1AD5">
              <w:rPr>
                <w:rFonts w:eastAsia="Malgun Gothic"/>
                <w:kern w:val="2"/>
                <w:lang w:val="en-US" w:eastAsia="ko-KR"/>
              </w:rPr>
              <w:t>o need to study of data channel coding for different scenarios</w:t>
            </w:r>
          </w:p>
        </w:tc>
      </w:tr>
      <w:tr w:rsidR="00FE2BDA" w14:paraId="201D5681" w14:textId="77777777">
        <w:trPr>
          <w:jc w:val="center"/>
        </w:trPr>
        <w:tc>
          <w:tcPr>
            <w:tcW w:w="1337" w:type="dxa"/>
            <w:shd w:val="clear" w:color="auto" w:fill="FFFFFF" w:themeFill="background1"/>
          </w:tcPr>
          <w:p w14:paraId="4E7AC229" w14:textId="53433BF5"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56777E34" w14:textId="1C95D7F5"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53E2B7" w14:textId="09E512C9"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study Option 1, if compelling use case can be identified. And, if so, suggest to generalize the option to </w:t>
            </w:r>
          </w:p>
          <w:p w14:paraId="0D2D6D96"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w:t>
            </w:r>
            <w:r>
              <w:rPr>
                <w:rFonts w:eastAsia="DengXian" w:hint="eastAsia"/>
                <w:b/>
                <w:lang w:val="en-US" w:eastAsia="zh-CN"/>
              </w:rPr>
              <w:t xml:space="preserve">Study LDPC code </w:t>
            </w:r>
            <w:r>
              <w:rPr>
                <w:rFonts w:eastAsia="DengXian"/>
                <w:b/>
                <w:lang w:val="en-US" w:eastAsia="zh-CN"/>
              </w:rPr>
              <w:t>enhancement for target scenario, e.g., URLLC/NTN</w:t>
            </w:r>
            <w:r>
              <w:rPr>
                <w:rFonts w:eastAsiaTheme="minorEastAsia"/>
                <w:kern w:val="2"/>
                <w:lang w:val="en-US" w:eastAsia="zh-CN"/>
              </w:rPr>
              <w:t>”,</w:t>
            </w:r>
          </w:p>
          <w:p w14:paraId="22D1C493"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nce for LDPC code, improving the lifting design for a given base graph is an important factor to consider to improve the reliability (e.g., improving the error floor).  </w:t>
            </w:r>
          </w:p>
          <w:p w14:paraId="646EEDE7" w14:textId="77777777" w:rsidR="00FE2BDA" w:rsidRDefault="00FE2BDA" w:rsidP="00FE2BDA">
            <w:pPr>
              <w:adjustRightInd w:val="0"/>
              <w:spacing w:after="50" w:line="240" w:lineRule="auto"/>
              <w:jc w:val="left"/>
              <w:rPr>
                <w:rFonts w:eastAsiaTheme="minorEastAsia"/>
                <w:kern w:val="2"/>
                <w:lang w:val="en-US" w:eastAsia="zh-CN"/>
              </w:rPr>
            </w:pPr>
          </w:p>
          <w:p w14:paraId="41316C87" w14:textId="0EA9A118"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We do not support to include Option 2 in the study.</w:t>
            </w:r>
          </w:p>
        </w:tc>
      </w:tr>
      <w:tr w:rsidR="0073730A" w14:paraId="70F41585" w14:textId="77777777">
        <w:trPr>
          <w:jc w:val="center"/>
        </w:trPr>
        <w:tc>
          <w:tcPr>
            <w:tcW w:w="1337" w:type="dxa"/>
            <w:shd w:val="clear" w:color="auto" w:fill="FFFFFF" w:themeFill="background1"/>
          </w:tcPr>
          <w:p w14:paraId="4BA3F1E9" w14:textId="5EF5BEE7"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6B845D9F" w14:textId="14A9961D"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50087EC4" w14:textId="48F0831E"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7806123A" w14:textId="77777777" w:rsidTr="00B522AA">
        <w:tblPrEx>
          <w:jc w:val="left"/>
        </w:tblPrEx>
        <w:tc>
          <w:tcPr>
            <w:tcW w:w="1337" w:type="dxa"/>
          </w:tcPr>
          <w:p w14:paraId="142DA801" w14:textId="5643772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3692DCD2"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3B2E3DCF"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ee our comment to P 3.1.1.2-v1. </w:t>
            </w:r>
          </w:p>
        </w:tc>
      </w:tr>
      <w:tr w:rsidR="009C4CBC" w14:paraId="33EE2CB1" w14:textId="77777777" w:rsidTr="00B522AA">
        <w:tblPrEx>
          <w:jc w:val="left"/>
        </w:tblPrEx>
        <w:tc>
          <w:tcPr>
            <w:tcW w:w="1337" w:type="dxa"/>
          </w:tcPr>
          <w:p w14:paraId="5E73FC21" w14:textId="3B9F65C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229C628B" w14:textId="77777777" w:rsidR="009C4CBC" w:rsidRDefault="009C4CBC" w:rsidP="009C4CBC">
            <w:pPr>
              <w:adjustRightInd w:val="0"/>
              <w:spacing w:after="50" w:line="240" w:lineRule="auto"/>
              <w:jc w:val="left"/>
              <w:rPr>
                <w:kern w:val="2"/>
                <w:lang w:val="en-US"/>
              </w:rPr>
            </w:pPr>
          </w:p>
        </w:tc>
        <w:tc>
          <w:tcPr>
            <w:tcW w:w="6929" w:type="dxa"/>
          </w:tcPr>
          <w:p w14:paraId="647D3F31" w14:textId="6D113DD7"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open to study Option 2.</w:t>
            </w:r>
            <w:r>
              <w:rPr>
                <w:rFonts w:eastAsiaTheme="minorEastAsia" w:hint="eastAsia"/>
                <w:kern w:val="2"/>
                <w:lang w:val="en-US" w:eastAsia="zh-CN"/>
              </w:rPr>
              <w:t xml:space="preserve"> </w:t>
            </w:r>
            <w:r>
              <w:rPr>
                <w:rFonts w:eastAsiaTheme="minorEastAsia"/>
                <w:kern w:val="2"/>
                <w:lang w:val="en-US" w:eastAsia="zh-CN"/>
              </w:rPr>
              <w:t xml:space="preserve">For small data transmission, we observe that performance of Polar code outperforms that of LDPC code, which shown in our contribution. </w:t>
            </w:r>
            <w:r>
              <w:rPr>
                <w:szCs w:val="21"/>
              </w:rPr>
              <w:t>Better performance for the small payload size transmission for UE in idle/inactive is beneficial to enhance the performance for initial access, especially for the UEs in cell edge</w:t>
            </w:r>
          </w:p>
        </w:tc>
      </w:tr>
    </w:tbl>
    <w:p w14:paraId="72AC4BDB" w14:textId="77777777" w:rsidR="003129A4" w:rsidRDefault="003129A4">
      <w:pPr>
        <w:rPr>
          <w:rFonts w:eastAsia="DengXian"/>
          <w:lang w:val="en-US" w:eastAsia="zh-CN"/>
        </w:rPr>
      </w:pPr>
    </w:p>
    <w:p w14:paraId="56E71734" w14:textId="77777777" w:rsidR="003129A4" w:rsidRDefault="00AB69DE">
      <w:pPr>
        <w:pStyle w:val="Heading5"/>
        <w:rPr>
          <w:sz w:val="22"/>
          <w:lang w:eastAsia="zh-CN"/>
        </w:rPr>
      </w:pPr>
      <w:r>
        <w:rPr>
          <w:sz w:val="22"/>
          <w:lang w:eastAsia="zh-CN"/>
        </w:rPr>
        <w:lastRenderedPageBreak/>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r>
              <w:rPr>
                <w:kern w:val="2"/>
                <w:lang w:val="en-US"/>
              </w:rPr>
              <w:t>AccelerComm</w:t>
            </w:r>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The proposal needs to be specific on the region, e.g., codeblock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New BG for higher throughput can be achieved by the less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4FEBCB7A" w14:textId="77777777" w:rsidR="00EA3BED" w:rsidRDefault="00EA3BED" w:rsidP="00EA3BED">
            <w:pPr>
              <w:autoSpaceDE w:val="0"/>
              <w:autoSpaceDN w:val="0"/>
              <w:adjustRightInd w:val="0"/>
              <w:rPr>
                <w:color w:val="000000"/>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p w14:paraId="723FFE0B" w14:textId="77777777" w:rsidR="00EA3BED" w:rsidRDefault="00EA3BED" w:rsidP="00EA3BED">
            <w:pPr>
              <w:adjustRightInd w:val="0"/>
              <w:spacing w:after="50" w:line="240" w:lineRule="auto"/>
              <w:jc w:val="left"/>
              <w:rPr>
                <w:rFonts w:eastAsia="Malgun Gothic"/>
                <w:kern w:val="2"/>
                <w:lang w:val="en-US" w:eastAsia="ko-KR"/>
              </w:rPr>
            </w:pP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Malgun Gothic"/>
                <w:color w:val="000000"/>
                <w:lang w:eastAsia="ko-KR"/>
              </w:rPr>
            </w:pPr>
            <w:r>
              <w:rPr>
                <w:rFonts w:eastAsia="Malgun Gothic" w:hint="eastAsia"/>
                <w:color w:val="000000"/>
                <w:lang w:eastAsia="ko-KR"/>
              </w:rPr>
              <w:t>O</w:t>
            </w:r>
            <w:r>
              <w:rPr>
                <w:rFonts w:eastAsia="Malgun Gothic"/>
                <w:color w:val="000000"/>
                <w:lang w:eastAsia="ko-KR"/>
              </w:rPr>
              <w:t>K to study</w:t>
            </w:r>
          </w:p>
        </w:tc>
      </w:tr>
      <w:tr w:rsidR="00D62B1F" w14:paraId="45D4BDF0" w14:textId="77777777">
        <w:trPr>
          <w:jc w:val="center"/>
        </w:trPr>
        <w:tc>
          <w:tcPr>
            <w:tcW w:w="1337" w:type="dxa"/>
            <w:shd w:val="clear" w:color="auto" w:fill="FFFFFF" w:themeFill="background1"/>
          </w:tcPr>
          <w:p w14:paraId="1A9A263A" w14:textId="039F123D" w:rsidR="00D62B1F" w:rsidRDefault="00D62B1F" w:rsidP="00D62B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6B94FEB" w14:textId="77777777" w:rsidR="00D62B1F" w:rsidRDefault="00D62B1F" w:rsidP="00D62B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88B6EC1" w14:textId="77777777" w:rsidR="00D62B1F" w:rsidRPr="000B5C3A" w:rsidRDefault="00D62B1F" w:rsidP="00D62B1F">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The meaning of </w:t>
            </w:r>
            <w:r>
              <w:rPr>
                <w:rFonts w:eastAsia="MS Mincho"/>
                <w:kern w:val="2"/>
                <w:lang w:val="en-US" w:eastAsia="ja-JP"/>
              </w:rPr>
              <w:t>“</w:t>
            </w:r>
            <w:r w:rsidRPr="000B5C3A">
              <w:rPr>
                <w:rFonts w:eastAsiaTheme="minorEastAsia"/>
                <w:kern w:val="2"/>
                <w:lang w:val="en-US" w:eastAsia="zh-CN"/>
              </w:rPr>
              <w:t>low complexity/power scenarios</w:t>
            </w:r>
            <w:r>
              <w:rPr>
                <w:rFonts w:eastAsia="MS Mincho"/>
                <w:kern w:val="2"/>
                <w:lang w:val="en-US" w:eastAsia="ja-JP"/>
              </w:rPr>
              <w:t>”</w:t>
            </w:r>
            <w:r>
              <w:rPr>
                <w:rFonts w:eastAsia="MS Mincho" w:hint="eastAsia"/>
                <w:kern w:val="2"/>
                <w:lang w:val="en-US" w:eastAsia="ja-JP"/>
              </w:rPr>
              <w:t xml:space="preserve"> is not clear. If the intention of </w:t>
            </w:r>
            <w:r w:rsidRPr="000B5C3A">
              <w:rPr>
                <w:rFonts w:eastAsiaTheme="minorEastAsia"/>
                <w:kern w:val="2"/>
                <w:lang w:val="en-US" w:eastAsia="zh-CN"/>
              </w:rPr>
              <w:t>low complexity/power scenarios</w:t>
            </w:r>
            <w:r>
              <w:rPr>
                <w:rFonts w:eastAsia="MS Mincho" w:hint="eastAsia"/>
                <w:kern w:val="2"/>
                <w:lang w:val="en-US" w:eastAsia="ja-JP"/>
              </w:rPr>
              <w:t xml:space="preserve"> is the </w:t>
            </w:r>
            <w:r>
              <w:rPr>
                <w:rFonts w:eastAsia="MS Mincho"/>
                <w:kern w:val="2"/>
                <w:lang w:val="en-US" w:eastAsia="ja-JP"/>
              </w:rPr>
              <w:t>scenario</w:t>
            </w:r>
            <w:r>
              <w:rPr>
                <w:rFonts w:eastAsia="MS Mincho" w:hint="eastAsia"/>
                <w:kern w:val="2"/>
                <w:lang w:val="en-US" w:eastAsia="ja-JP"/>
              </w:rPr>
              <w:t xml:space="preserve"> like IoT, w</w:t>
            </w:r>
            <w:r w:rsidRPr="000B5C3A">
              <w:rPr>
                <w:rFonts w:eastAsiaTheme="minorEastAsia"/>
                <w:kern w:val="2"/>
                <w:lang w:val="en-US" w:eastAsia="zh-CN"/>
              </w:rPr>
              <w:t>e have not found any motivation to justify extensio</w:t>
            </w:r>
            <w:r>
              <w:rPr>
                <w:rFonts w:eastAsia="MS Mincho" w:hint="eastAsia"/>
                <w:kern w:val="2"/>
                <w:lang w:val="en-US" w:eastAsia="ja-JP"/>
              </w:rPr>
              <w:t>ns</w:t>
            </w:r>
            <w:r w:rsidRPr="000B5C3A">
              <w:rPr>
                <w:rFonts w:eastAsiaTheme="minorEastAsia"/>
                <w:kern w:val="2"/>
                <w:lang w:val="en-US" w:eastAsia="zh-CN"/>
              </w:rPr>
              <w:t xml:space="preserve"> targeting low complexity/power scenarios, so such a study is not necessary at this time.</w:t>
            </w:r>
          </w:p>
          <w:p w14:paraId="2E3BC3D6" w14:textId="68248541" w:rsidR="00D62B1F" w:rsidRDefault="00D62B1F" w:rsidP="00D62B1F">
            <w:pPr>
              <w:autoSpaceDE w:val="0"/>
              <w:autoSpaceDN w:val="0"/>
              <w:adjustRightInd w:val="0"/>
              <w:rPr>
                <w:rFonts w:eastAsia="Malgun Gothic"/>
                <w:color w:val="000000"/>
                <w:lang w:eastAsia="ko-KR"/>
              </w:rPr>
            </w:pPr>
            <w:r w:rsidRPr="000B5C3A">
              <w:rPr>
                <w:rFonts w:eastAsiaTheme="minorEastAsia"/>
                <w:kern w:val="2"/>
                <w:lang w:val="en-US" w:eastAsia="zh-CN"/>
              </w:rPr>
              <w:t xml:space="preserve">On the other hand, consideration of complexity and power consumption in the context of </w:t>
            </w:r>
            <w:r>
              <w:rPr>
                <w:rFonts w:eastAsia="MS Mincho"/>
                <w:kern w:val="2"/>
                <w:lang w:val="en-US" w:eastAsia="ja-JP"/>
              </w:rPr>
              <w:t>“</w:t>
            </w:r>
            <w:r w:rsidRPr="000B5C3A">
              <w:rPr>
                <w:rFonts w:eastAsiaTheme="minorEastAsia"/>
                <w:kern w:val="2"/>
                <w:lang w:val="en-US" w:eastAsia="zh-CN"/>
              </w:rPr>
              <w:t>high throughput and improved performance-complexity tradeoffs</w:t>
            </w:r>
            <w:r>
              <w:rPr>
                <w:rFonts w:eastAsia="MS Mincho"/>
                <w:kern w:val="2"/>
                <w:lang w:val="en-US" w:eastAsia="ja-JP"/>
              </w:rPr>
              <w:t>”</w:t>
            </w:r>
            <w:r w:rsidRPr="000B5C3A">
              <w:rPr>
                <w:rFonts w:eastAsiaTheme="minorEastAsia"/>
                <w:kern w:val="2"/>
                <w:lang w:val="en-US" w:eastAsia="zh-CN"/>
              </w:rPr>
              <w:t xml:space="preserve"> is necessary, and this can be discussed separately in relation to Proposal 3.1.2-1.</w:t>
            </w:r>
          </w:p>
        </w:tc>
      </w:tr>
      <w:tr w:rsidR="008C7E96" w14:paraId="6639AC28" w14:textId="77777777">
        <w:trPr>
          <w:jc w:val="center"/>
        </w:trPr>
        <w:tc>
          <w:tcPr>
            <w:tcW w:w="1337" w:type="dxa"/>
            <w:shd w:val="clear" w:color="auto" w:fill="FFFFFF" w:themeFill="background1"/>
          </w:tcPr>
          <w:p w14:paraId="2F0D3033" w14:textId="477A72C2"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27FEE680" w14:textId="3F9159D6"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78DD8B65" w14:textId="46304D05"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Prior discussion is required to clearly define both the scope and the necessity of the low complexity/power consumption scenarios.</w:t>
            </w:r>
          </w:p>
        </w:tc>
      </w:tr>
      <w:tr w:rsidR="00FE2BDA" w14:paraId="4CF2E7E1" w14:textId="77777777">
        <w:trPr>
          <w:jc w:val="center"/>
        </w:trPr>
        <w:tc>
          <w:tcPr>
            <w:tcW w:w="1337" w:type="dxa"/>
            <w:shd w:val="clear" w:color="auto" w:fill="FFFFFF" w:themeFill="background1"/>
          </w:tcPr>
          <w:p w14:paraId="091CD596" w14:textId="62A87D54" w:rsidR="00FE2BDA" w:rsidRPr="002A1AD5" w:rsidRDefault="00FE2BDA" w:rsidP="00FE2BD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23A9B1C" w14:textId="322F5392"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shd w:val="clear" w:color="auto" w:fill="FFFFFF" w:themeFill="background1"/>
          </w:tcPr>
          <w:p w14:paraId="5CA5D2BE" w14:textId="77777777" w:rsidR="00FE2BDA" w:rsidRPr="00810B2A" w:rsidRDefault="00FE2BDA" w:rsidP="00FE2BDA">
            <w:pPr>
              <w:autoSpaceDE w:val="0"/>
              <w:autoSpaceDN w:val="0"/>
              <w:adjustRightInd w:val="0"/>
              <w:rPr>
                <w:lang w:val="en-US" w:eastAsia="zh-CN"/>
              </w:rPr>
            </w:pPr>
            <w:r>
              <w:rPr>
                <w:lang w:val="en-US" w:eastAsia="zh-CN"/>
              </w:rPr>
              <w:t>We are fine with the intention of this proposal. However, we suggest to generalize the proposal as follows (similar to the language used in other use cases):</w:t>
            </w:r>
          </w:p>
          <w:p w14:paraId="6092A088" w14:textId="77777777" w:rsidR="00FE2BDA" w:rsidRPr="00B907E1" w:rsidRDefault="00FE2BDA" w:rsidP="00FE2BDA">
            <w:pPr>
              <w:autoSpaceDE w:val="0"/>
              <w:autoSpaceDN w:val="0"/>
              <w:adjustRightInd w:val="0"/>
              <w:rPr>
                <w:b/>
                <w:bCs/>
                <w:lang w:val="en-US" w:eastAsia="zh-CN"/>
              </w:rPr>
            </w:pPr>
            <w:r>
              <w:rPr>
                <w:rFonts w:hint="eastAsia"/>
                <w:b/>
                <w:bCs/>
                <w:lang w:val="en-US" w:eastAsia="zh-CN"/>
              </w:rPr>
              <w:t>S</w:t>
            </w:r>
            <w:r>
              <w:rPr>
                <w:b/>
                <w:bCs/>
                <w:lang w:val="en-US" w:eastAsia="zh-CN"/>
              </w:rPr>
              <w:t xml:space="preserve">tudy whether to consider </w:t>
            </w:r>
            <w:r w:rsidRPr="00B907E1">
              <w:rPr>
                <w:b/>
                <w:bCs/>
                <w:strike/>
                <w:color w:val="FF0000"/>
                <w:lang w:val="en-US" w:eastAsia="zh-CN"/>
              </w:rPr>
              <w:t xml:space="preserve">new </w:t>
            </w:r>
            <w:r>
              <w:rPr>
                <w:b/>
                <w:bCs/>
                <w:lang w:val="en-US" w:eastAsia="zh-CN"/>
              </w:rPr>
              <w:t xml:space="preserve">LDPC </w:t>
            </w:r>
            <w:r w:rsidRPr="00B907E1">
              <w:rPr>
                <w:b/>
                <w:bCs/>
                <w:strike/>
                <w:lang w:val="en-US" w:eastAsia="zh-CN"/>
              </w:rPr>
              <w:t>BG design</w:t>
            </w:r>
            <w:r>
              <w:rPr>
                <w:rFonts w:hint="eastAsia"/>
                <w:b/>
                <w:bCs/>
                <w:lang w:val="en-US" w:eastAsia="zh-CN"/>
              </w:rPr>
              <w:t xml:space="preserve"> </w:t>
            </w:r>
            <w:r w:rsidRPr="00B907E1">
              <w:rPr>
                <w:b/>
                <w:bCs/>
                <w:color w:val="FF0000"/>
                <w:lang w:val="en-US" w:eastAsia="zh-CN"/>
              </w:rPr>
              <w:t xml:space="preserve">enhancement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p>
          <w:p w14:paraId="0D5D3CD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132047BB" w14:textId="77777777">
        <w:trPr>
          <w:jc w:val="center"/>
        </w:trPr>
        <w:tc>
          <w:tcPr>
            <w:tcW w:w="1337" w:type="dxa"/>
            <w:shd w:val="clear" w:color="auto" w:fill="FFFFFF" w:themeFill="background1"/>
          </w:tcPr>
          <w:p w14:paraId="1C4ECA34" w14:textId="72448E5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15AFE264" w14:textId="4B16C454" w:rsidR="0073730A" w:rsidRDefault="0073730A" w:rsidP="0073730A">
            <w:pPr>
              <w:adjustRightInd w:val="0"/>
              <w:spacing w:after="50" w:line="240" w:lineRule="auto"/>
              <w:jc w:val="left"/>
              <w:rPr>
                <w:rFonts w:eastAsiaTheme="minorEastAsia"/>
                <w:kern w:val="2"/>
                <w:lang w:val="en-US" w:eastAsia="zh-CN"/>
              </w:rPr>
            </w:pPr>
            <w:r>
              <w:rPr>
                <w:kern w:val="2"/>
                <w:lang w:val="en-US"/>
              </w:rPr>
              <w:t>N</w:t>
            </w:r>
          </w:p>
        </w:tc>
        <w:tc>
          <w:tcPr>
            <w:tcW w:w="6929" w:type="dxa"/>
            <w:shd w:val="clear" w:color="auto" w:fill="FFFFFF" w:themeFill="background1"/>
          </w:tcPr>
          <w:p w14:paraId="178CE455" w14:textId="4376A10F" w:rsidR="0073730A" w:rsidRDefault="0073730A" w:rsidP="0073730A">
            <w:pPr>
              <w:autoSpaceDE w:val="0"/>
              <w:autoSpaceDN w:val="0"/>
              <w:adjustRightInd w:val="0"/>
              <w:rPr>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4659ED81" w14:textId="77777777" w:rsidTr="00B522AA">
        <w:tblPrEx>
          <w:jc w:val="left"/>
        </w:tblPrEx>
        <w:tc>
          <w:tcPr>
            <w:tcW w:w="1337" w:type="dxa"/>
          </w:tcPr>
          <w:p w14:paraId="746F5354" w14:textId="009764D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lastRenderedPageBreak/>
              <w:t>Ericsson</w:t>
            </w:r>
          </w:p>
        </w:tc>
        <w:tc>
          <w:tcPr>
            <w:tcW w:w="1039" w:type="dxa"/>
          </w:tcPr>
          <w:p w14:paraId="6DDCB8C5"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47A95620" w14:textId="77777777" w:rsidR="00B522AA" w:rsidRDefault="00B522AA" w:rsidP="00890F09">
            <w:pPr>
              <w:autoSpaceDE w:val="0"/>
              <w:autoSpaceDN w:val="0"/>
              <w:adjustRightInd w:val="0"/>
              <w:rPr>
                <w:rFonts w:eastAsiaTheme="minorEastAsia"/>
                <w:kern w:val="2"/>
                <w:lang w:val="en-US" w:eastAsia="zh-CN"/>
              </w:rPr>
            </w:pPr>
            <w:r>
              <w:rPr>
                <w:rFonts w:eastAsiaTheme="minorEastAsia"/>
                <w:kern w:val="2"/>
                <w:lang w:val="en-US" w:eastAsia="zh-CN"/>
              </w:rPr>
              <w:t xml:space="preserve">Unclear meaning of low complexity/power scenarios. </w:t>
            </w: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r>
        <w:t>InterDigital</w:t>
      </w:r>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t>Companies (ZTE, LGE,</w:t>
      </w:r>
      <w:r>
        <w:t xml:space="preserve"> InterDigital</w:t>
      </w:r>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Pr="00076569" w:rsidRDefault="00AB69DE">
      <w:pPr>
        <w:numPr>
          <w:ilvl w:val="0"/>
          <w:numId w:val="38"/>
        </w:numPr>
        <w:rPr>
          <w:rFonts w:eastAsia="DengXian"/>
          <w:lang w:val="de-DE" w:eastAsia="zh-CN"/>
        </w:rPr>
      </w:pPr>
      <w:r w:rsidRPr="00076569">
        <w:rPr>
          <w:rFonts w:eastAsia="DengXian"/>
          <w:lang w:val="de-DE" w:eastAsia="zh-CN"/>
        </w:rPr>
        <w:t>I</w:t>
      </w:r>
      <w:r w:rsidRPr="00076569">
        <w:rPr>
          <w:rFonts w:eastAsia="DengXian" w:hint="eastAsia"/>
          <w:lang w:val="de-DE" w:eastAsia="zh-CN"/>
        </w:rPr>
        <w:t>nter-CB coding:</w:t>
      </w:r>
      <w:r w:rsidRPr="00076569">
        <w:rPr>
          <w:rFonts w:eastAsia="DengXian"/>
          <w:lang w:val="de-DE" w:eastAsia="zh-CN"/>
        </w:rPr>
        <w:t xml:space="preserve"> </w:t>
      </w:r>
      <w:r w:rsidRPr="00076569">
        <w:rPr>
          <w:rFonts w:eastAsia="DengXian"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t xml:space="preserve">In 5G, a bit interleaver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interleaver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r>
        <w:rPr>
          <w:rFonts w:eastAsiaTheme="minorEastAsia" w:hint="eastAsia"/>
          <w:lang w:val="en-US" w:eastAsia="zh-CN"/>
        </w:rPr>
        <w:t>Interleaver</w:t>
      </w:r>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ListParagraph"/>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ew CW-to-Layer mapping: CEWi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DengXian"/>
                <w:lang w:eastAsia="zh-CN"/>
              </w:rPr>
            </w:pPr>
            <w:r>
              <w:lastRenderedPageBreak/>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xml:space="preserve">: Compared with NR design, the cross-codeblock interleaver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codeblock interleaver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4: Inter-CB outer coding with outer LDPC codes shows large performance gain compared to 5G NR for high speed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r>
              <w:t>InterDigital,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Proposal 8: Evaluate optimized interleaver designs and refined bit-to-symbol mapping to support enhancements of LDPC data channel coding for higher order modulation schemes (e.g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ListParagraph"/>
              <w:numPr>
                <w:ilvl w:val="0"/>
                <w:numId w:val="16"/>
              </w:numPr>
              <w:spacing w:after="0" w:line="240" w:lineRule="auto"/>
              <w:ind w:firstLineChars="0"/>
              <w:contextualSpacing/>
              <w:jc w:val="left"/>
            </w:pPr>
            <w:r>
              <w:lastRenderedPageBreak/>
              <w:t>Enhanced LDPC Designs: Utilize protograph-based and spatially coupled LDPC codes to improve error floor, support high code rates, and reduce decoding complexity.</w:t>
            </w:r>
          </w:p>
          <w:p w14:paraId="07F5440D" w14:textId="77777777" w:rsidR="00536F81" w:rsidRDefault="00536F81" w:rsidP="00536F81">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lastRenderedPageBreak/>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Caption"/>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r>
              <w:t>CEWiT</w:t>
            </w:r>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Heading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interleaver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interleaver</w:t>
      </w:r>
    </w:p>
    <w:p w14:paraId="4F107560" w14:textId="77777777"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r>
              <w:rPr>
                <w:kern w:val="2"/>
                <w:lang w:val="en-US"/>
              </w:rPr>
              <w:t>AccelerComm</w:t>
            </w:r>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5G NR bit interleaver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time, or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lastRenderedPageBreak/>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Malgun Gothic"/>
                <w:lang w:eastAsia="ko-KR"/>
              </w:rPr>
            </w:pPr>
            <w:r>
              <w:rPr>
                <w:rFonts w:eastAsia="Malgun Gothic" w:hint="eastAsia"/>
                <w:lang w:eastAsia="ko-KR"/>
              </w:rPr>
              <w:t>O</w:t>
            </w:r>
            <w:r>
              <w:rPr>
                <w:rFonts w:eastAsia="Malgun Gothic"/>
                <w:lang w:eastAsia="ko-KR"/>
              </w:rPr>
              <w:t>K to study</w:t>
            </w:r>
          </w:p>
        </w:tc>
      </w:tr>
      <w:tr w:rsidR="005A117F" w14:paraId="2865657A" w14:textId="77777777">
        <w:trPr>
          <w:jc w:val="center"/>
        </w:trPr>
        <w:tc>
          <w:tcPr>
            <w:tcW w:w="1337" w:type="dxa"/>
            <w:shd w:val="clear" w:color="auto" w:fill="FFFFFF" w:themeFill="background1"/>
          </w:tcPr>
          <w:p w14:paraId="70AD4BF9" w14:textId="2C494A68" w:rsidR="005A117F" w:rsidRDefault="005A117F" w:rsidP="005A117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34888B1" w14:textId="77777777" w:rsidR="005A117F" w:rsidRDefault="005A117F" w:rsidP="005A117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0B0C43E" w14:textId="12B8481C" w:rsidR="005A117F" w:rsidRDefault="005A117F" w:rsidP="005A117F">
            <w:pPr>
              <w:adjustRightInd w:val="0"/>
              <w:spacing w:after="50" w:line="240" w:lineRule="auto"/>
              <w:jc w:val="left"/>
              <w:rPr>
                <w:rFonts w:eastAsia="Malgun Gothic"/>
                <w:lang w:eastAsia="ko-KR"/>
              </w:rPr>
            </w:pPr>
            <w:r>
              <w:rPr>
                <w:rFonts w:eastAsia="MS Mincho" w:hint="eastAsia"/>
                <w:kern w:val="2"/>
                <w:lang w:val="en-US" w:eastAsia="ja-JP"/>
              </w:rPr>
              <w:t>RAN1</w:t>
            </w:r>
            <w:r w:rsidRPr="000B5C3A">
              <w:rPr>
                <w:rFonts w:eastAsia="MS Mincho"/>
                <w:kern w:val="2"/>
                <w:lang w:val="en-US" w:eastAsia="ja-JP"/>
              </w:rPr>
              <w:t xml:space="preserve"> should clarify the motivation for conducting these studies</w:t>
            </w:r>
            <w:r>
              <w:rPr>
                <w:rFonts w:eastAsia="MS Mincho" w:hint="eastAsia"/>
                <w:kern w:val="2"/>
                <w:lang w:val="en-US" w:eastAsia="ja-JP"/>
              </w:rPr>
              <w:t xml:space="preserve"> first</w:t>
            </w:r>
            <w:r w:rsidRPr="000B5C3A">
              <w:rPr>
                <w:rFonts w:eastAsia="MS Mincho"/>
                <w:kern w:val="2"/>
                <w:lang w:val="en-US" w:eastAsia="ja-JP"/>
              </w:rPr>
              <w:t>. Such motivation is unclear to us at this point.</w:t>
            </w:r>
          </w:p>
        </w:tc>
      </w:tr>
      <w:tr w:rsidR="008C7E96" w14:paraId="537D95F0" w14:textId="77777777">
        <w:trPr>
          <w:jc w:val="center"/>
        </w:trPr>
        <w:tc>
          <w:tcPr>
            <w:tcW w:w="1337" w:type="dxa"/>
            <w:shd w:val="clear" w:color="auto" w:fill="FFFFFF" w:themeFill="background1"/>
          </w:tcPr>
          <w:p w14:paraId="7920A298" w14:textId="23E6B02E"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740A8D6A" w14:textId="640188A2"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53E0006F" w14:textId="29E3AA56"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We propose the enhancement of the bit interleaver—such as a QC-block interleaver—due to its ease of implementation within the data channel coding chain and its potential to provide superior performance. However, a substantive discussion of this topic must be deferred until the modulation scheme has been formally decided upon.</w:t>
            </w:r>
          </w:p>
        </w:tc>
      </w:tr>
      <w:tr w:rsidR="00FE2BDA" w14:paraId="6E30DB19" w14:textId="77777777">
        <w:trPr>
          <w:jc w:val="center"/>
        </w:trPr>
        <w:tc>
          <w:tcPr>
            <w:tcW w:w="1337" w:type="dxa"/>
            <w:shd w:val="clear" w:color="auto" w:fill="FFFFFF" w:themeFill="background1"/>
          </w:tcPr>
          <w:p w14:paraId="3FB2A294" w14:textId="24B54B8C"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4313DBC3" w14:textId="77777777"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A1FF08E" w14:textId="77777777" w:rsidR="00FE2BDA" w:rsidRDefault="00FE2BDA" w:rsidP="00FE2BDA">
            <w:pPr>
              <w:adjustRightInd w:val="0"/>
              <w:spacing w:after="50" w:line="240" w:lineRule="auto"/>
              <w:jc w:val="left"/>
              <w:rPr>
                <w:rFonts w:eastAsiaTheme="minorEastAsia"/>
                <w:lang w:eastAsia="zh-CN"/>
              </w:rPr>
            </w:pPr>
            <w:r>
              <w:rPr>
                <w:rFonts w:eastAsiaTheme="minorEastAsia"/>
                <w:lang w:eastAsia="zh-CN"/>
              </w:rPr>
              <w:t>If we understood correctly, the second bullet is applicable to enhancements in higher order modulation. While we are open to this enhancement, we would also like to suggest to include enhancement that optimizes the BG design for higher order QAM, e.g.,</w:t>
            </w:r>
          </w:p>
          <w:p w14:paraId="165C685B" w14:textId="77777777" w:rsidR="00FE2BDA" w:rsidRDefault="00FE2BDA" w:rsidP="00FE2BDA">
            <w:pPr>
              <w:adjustRightInd w:val="0"/>
              <w:spacing w:after="50" w:line="240" w:lineRule="auto"/>
              <w:jc w:val="left"/>
              <w:rPr>
                <w:rFonts w:eastAsiaTheme="minorEastAsia"/>
                <w:lang w:eastAsia="zh-CN"/>
              </w:rPr>
            </w:pPr>
          </w:p>
          <w:p w14:paraId="721C2CB1" w14:textId="77777777" w:rsidR="00FE2BDA" w:rsidRPr="00B907E1" w:rsidRDefault="00FE2BDA" w:rsidP="00FE2BDA">
            <w:pPr>
              <w:pStyle w:val="ListParagraph"/>
              <w:numPr>
                <w:ilvl w:val="0"/>
                <w:numId w:val="38"/>
              </w:numPr>
              <w:adjustRightInd w:val="0"/>
              <w:spacing w:after="50" w:line="240" w:lineRule="auto"/>
              <w:ind w:firstLineChars="0"/>
              <w:jc w:val="left"/>
              <w:rPr>
                <w:rFonts w:eastAsiaTheme="minorEastAsia"/>
                <w:color w:val="FF0000"/>
                <w:lang w:eastAsia="zh-CN"/>
              </w:rPr>
            </w:pPr>
            <w:r w:rsidRPr="00B907E1">
              <w:rPr>
                <w:rFonts w:eastAsiaTheme="minorEastAsia"/>
                <w:color w:val="FF0000"/>
                <w:lang w:eastAsia="zh-CN"/>
              </w:rPr>
              <w:t>Enhancement for higher order QAM, e.g., enhanced bit interleaver, LDPC BG optimization for QAM, etc</w:t>
            </w:r>
          </w:p>
          <w:p w14:paraId="3DEB8700" w14:textId="77777777" w:rsidR="00FE2BDA" w:rsidRDefault="00FE2BDA" w:rsidP="00FE2BDA">
            <w:pPr>
              <w:adjustRightInd w:val="0"/>
              <w:spacing w:after="50" w:line="240" w:lineRule="auto"/>
              <w:jc w:val="left"/>
              <w:rPr>
                <w:rFonts w:eastAsiaTheme="minorEastAsia"/>
                <w:lang w:eastAsia="zh-CN"/>
              </w:rPr>
            </w:pPr>
          </w:p>
          <w:p w14:paraId="6BE2931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65AA3F39" w14:textId="77777777">
        <w:trPr>
          <w:jc w:val="center"/>
        </w:trPr>
        <w:tc>
          <w:tcPr>
            <w:tcW w:w="1337" w:type="dxa"/>
            <w:shd w:val="clear" w:color="auto" w:fill="FFFFFF" w:themeFill="background1"/>
          </w:tcPr>
          <w:p w14:paraId="7288A670" w14:textId="24BF231A"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7F660F2B" w14:textId="53B26CB1"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960E7D3" w14:textId="7F00B0BE" w:rsidR="0073730A" w:rsidRDefault="0073730A" w:rsidP="0073730A">
            <w:pPr>
              <w:adjustRightInd w:val="0"/>
              <w:spacing w:after="50" w:line="240" w:lineRule="auto"/>
              <w:jc w:val="left"/>
              <w:rPr>
                <w:rFonts w:eastAsiaTheme="minorEastAsia"/>
                <w:lang w:eastAsia="zh-CN"/>
              </w:rPr>
            </w:pPr>
            <w:r>
              <w:rPr>
                <w:rFonts w:eastAsiaTheme="minorEastAsia"/>
                <w:kern w:val="2"/>
                <w:lang w:val="en-US" w:eastAsia="zh-CN"/>
              </w:rPr>
              <w:t>At this stage, we think the focus of the study should be on the higher data rate requirement and the necessity for it.</w:t>
            </w:r>
          </w:p>
        </w:tc>
      </w:tr>
      <w:tr w:rsidR="00B522AA" w14:paraId="0B8BE698" w14:textId="77777777" w:rsidTr="00B522AA">
        <w:tblPrEx>
          <w:jc w:val="left"/>
        </w:tblPrEx>
        <w:tc>
          <w:tcPr>
            <w:tcW w:w="1337" w:type="dxa"/>
          </w:tcPr>
          <w:p w14:paraId="49FD187F" w14:textId="540661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0DA1976E"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0B3B21E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cus of discussions at this point should be on the </w:t>
            </w:r>
            <w:r w:rsidRPr="00D147A2">
              <w:rPr>
                <w:rFonts w:eastAsiaTheme="minorEastAsia"/>
                <w:kern w:val="2"/>
                <w:lang w:val="en-US" w:eastAsia="zh-CN"/>
              </w:rPr>
              <w:t>additional requirements and the targets for channel coding extension over the NR baseline</w:t>
            </w:r>
            <w:r>
              <w:rPr>
                <w:rFonts w:eastAsiaTheme="minorEastAsia"/>
                <w:kern w:val="2"/>
                <w:lang w:val="en-US" w:eastAsia="zh-CN"/>
              </w:rPr>
              <w:t xml:space="preserve">. </w:t>
            </w:r>
          </w:p>
          <w:p w14:paraId="768FF3E1" w14:textId="77777777" w:rsidR="00B522AA" w:rsidRDefault="00B522AA" w:rsidP="00890F09">
            <w:pPr>
              <w:adjustRightInd w:val="0"/>
              <w:spacing w:after="50" w:line="240" w:lineRule="auto"/>
              <w:jc w:val="left"/>
              <w:rPr>
                <w:rFonts w:eastAsiaTheme="minorEastAsia"/>
                <w:kern w:val="2"/>
                <w:lang w:val="en-US" w:eastAsia="zh-CN"/>
              </w:rPr>
            </w:pPr>
          </w:p>
        </w:tc>
      </w:tr>
      <w:tr w:rsidR="009C4CBC" w14:paraId="5C803D17" w14:textId="77777777" w:rsidTr="00B522AA">
        <w:tblPrEx>
          <w:jc w:val="left"/>
        </w:tblPrEx>
        <w:tc>
          <w:tcPr>
            <w:tcW w:w="1337" w:type="dxa"/>
          </w:tcPr>
          <w:p w14:paraId="6CE4358C" w14:textId="16177441"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9E72A4F" w14:textId="1CD3A640" w:rsidR="009C4CBC"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7E9DA768" w14:textId="77777777" w:rsidR="009C4CBC" w:rsidRPr="009466AF" w:rsidRDefault="009C4CBC" w:rsidP="009C4CBC">
            <w:pPr>
              <w:adjustRightInd w:val="0"/>
              <w:spacing w:after="50" w:line="240" w:lineRule="auto"/>
              <w:jc w:val="left"/>
              <w:rPr>
                <w:rFonts w:eastAsiaTheme="minorEastAsia"/>
                <w:szCs w:val="21"/>
                <w:lang w:eastAsia="zh-CN"/>
              </w:rPr>
            </w:pPr>
            <w:r>
              <w:rPr>
                <w:rFonts w:eastAsiaTheme="minorEastAsia" w:hint="eastAsia"/>
                <w:szCs w:val="21"/>
                <w:lang w:eastAsia="zh-CN"/>
              </w:rPr>
              <w:t>A</w:t>
            </w:r>
            <w:r>
              <w:rPr>
                <w:rFonts w:eastAsiaTheme="minorEastAsia"/>
                <w:szCs w:val="21"/>
                <w:lang w:eastAsia="zh-CN"/>
              </w:rPr>
              <w:t xml:space="preserve">s we commented above, it should not preclude any potential enhancement in this phase. </w:t>
            </w:r>
          </w:p>
          <w:p w14:paraId="012C4FE6" w14:textId="77777777" w:rsidR="009C4CBC" w:rsidRDefault="009C4CBC" w:rsidP="009C4CBC">
            <w:pPr>
              <w:adjustRightInd w:val="0"/>
              <w:spacing w:after="50" w:line="240" w:lineRule="auto"/>
              <w:jc w:val="left"/>
              <w:rPr>
                <w:szCs w:val="21"/>
                <w:lang w:val="en-US" w:eastAsia="zh-CN"/>
              </w:rPr>
            </w:pPr>
            <w:r>
              <w:rPr>
                <w:szCs w:val="21"/>
              </w:rPr>
              <w:t>In 6GR, we observed that due to the larger transmission bandwidth and higher spectral efficiency, the transport block size will be very large, resulting in a large number of code blocks.</w:t>
            </w:r>
            <w:r>
              <w:rPr>
                <w:szCs w:val="21"/>
                <w:lang w:val="en-US" w:eastAsia="zh-CN"/>
              </w:rPr>
              <w:t xml:space="preserve"> And</w:t>
            </w:r>
            <w:r>
              <w:rPr>
                <w:rFonts w:hint="eastAsia"/>
                <w:szCs w:val="21"/>
                <w:lang w:val="en-US" w:eastAsia="zh-CN"/>
              </w:rPr>
              <w:t>,</w:t>
            </w:r>
            <w:r>
              <w:rPr>
                <w:szCs w:val="21"/>
                <w:lang w:val="en-US" w:eastAsia="zh-CN"/>
              </w:rPr>
              <w:t xml:space="preserve"> </w:t>
            </w:r>
            <w:r>
              <w:rPr>
                <w:szCs w:val="21"/>
              </w:rPr>
              <w:t>large number of code blocks</w:t>
            </w:r>
            <w:r>
              <w:rPr>
                <w:szCs w:val="21"/>
                <w:lang w:val="en-US" w:eastAsia="zh-CN"/>
              </w:rPr>
              <w:t xml:space="preserve"> is much easier to </w:t>
            </w:r>
            <w:r>
              <w:rPr>
                <w:szCs w:val="21"/>
                <w:lang w:val="en-US"/>
              </w:rPr>
              <w:t>cause</w:t>
            </w:r>
            <w:r>
              <w:rPr>
                <w:szCs w:val="21"/>
              </w:rPr>
              <w:t xml:space="preserve"> BLER performance degradation.</w:t>
            </w:r>
          </w:p>
          <w:p w14:paraId="1C01DBA3"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We think</w:t>
            </w:r>
            <w:r>
              <w:rPr>
                <w:rFonts w:eastAsiaTheme="minorEastAsia" w:hint="eastAsia"/>
                <w:kern w:val="2"/>
                <w:lang w:val="en-US" w:eastAsia="zh-CN"/>
              </w:rPr>
              <w:t xml:space="preserve"> that </w:t>
            </w:r>
            <w:r>
              <w:rPr>
                <w:rFonts w:eastAsiaTheme="minorEastAsia"/>
                <w:kern w:val="2"/>
                <w:lang w:val="en-US" w:eastAsia="zh-CN"/>
              </w:rPr>
              <w:t xml:space="preserve">inter-CB coding could provide performance gain </w:t>
            </w:r>
            <w:r>
              <w:rPr>
                <w:rFonts w:eastAsia="DengXian" w:hint="eastAsia"/>
                <w:lang w:val="en-US" w:eastAsia="zh-CN"/>
              </w:rPr>
              <w:t>in the case of large transport block transmission</w:t>
            </w:r>
            <w:r>
              <w:rPr>
                <w:rFonts w:eastAsia="DengXian"/>
                <w:lang w:val="en-US" w:eastAsia="zh-CN"/>
              </w:rPr>
              <w:t>.</w:t>
            </w:r>
          </w:p>
          <w:p w14:paraId="044EC24A" w14:textId="0E53AEB9"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Besides, bit interleaver enhancement is beneficial for the performance under high order modulation.</w:t>
            </w:r>
            <w:r>
              <w:rPr>
                <w:rFonts w:eastAsiaTheme="minorEastAsia" w:hint="eastAsia"/>
                <w:kern w:val="2"/>
                <w:lang w:val="en-US" w:eastAsia="zh-CN"/>
              </w:rPr>
              <w:t xml:space="preserve"> </w:t>
            </w:r>
            <w:r>
              <w:rPr>
                <w:rFonts w:eastAsiaTheme="minorEastAsia"/>
                <w:kern w:val="2"/>
                <w:lang w:val="en-US" w:eastAsia="zh-CN"/>
              </w:rPr>
              <w:t xml:space="preserve">To this end, at least these enhancements should be considered for 6G data channel coding chain. </w:t>
            </w:r>
          </w:p>
        </w:tc>
      </w:tr>
    </w:tbl>
    <w:p w14:paraId="0C5934D7" w14:textId="77777777" w:rsidR="003129A4" w:rsidRDefault="003129A4">
      <w:pPr>
        <w:rPr>
          <w:rFonts w:eastAsiaTheme="minorEastAsia"/>
          <w:lang w:eastAsia="zh-CN"/>
        </w:rPr>
      </w:pPr>
    </w:p>
    <w:p w14:paraId="554CCADC"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lastRenderedPageBreak/>
        <w:t>Evaluation methodology</w:t>
      </w:r>
      <w:r>
        <w:t xml:space="preserve"> </w:t>
      </w:r>
    </w:p>
    <w:p w14:paraId="7E0F40F2"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Heading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ListParagraph"/>
        <w:ind w:left="420" w:firstLineChars="0" w:firstLine="0"/>
        <w:rPr>
          <w:rFonts w:eastAsia="DengXian"/>
          <w:lang w:val="en-US" w:eastAsia="zh-CN"/>
        </w:rPr>
      </w:pPr>
    </w:p>
    <w:p w14:paraId="35D49216"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ListParagraph"/>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AB69DE" w:rsidP="00EE108E">
      <w:pPr>
        <w:pStyle w:val="ListParagraph"/>
        <w:numPr>
          <w:ilvl w:val="2"/>
          <w:numId w:val="124"/>
        </w:numPr>
        <w:ind w:firstLineChars="0"/>
        <w:rPr>
          <w:color w:val="000000"/>
          <w:lang w:val="en-US"/>
        </w:rPr>
      </w:pPr>
      <w:r>
        <w:rPr>
          <w:rFonts w:eastAsia="DengXian"/>
          <w:lang w:val="en-US" w:eastAsia="zh-CN"/>
        </w:rPr>
        <w:t>F</w:t>
      </w:r>
      <w:r>
        <w:rPr>
          <w:rFonts w:eastAsia="DengXian" w:hint="eastAsia"/>
          <w:lang w:val="en-US" w:eastAsia="zh-CN"/>
        </w:rPr>
        <w:t xml:space="preserve">or LDPC code, </w:t>
      </w:r>
    </w:p>
    <w:p w14:paraId="143CBA18" w14:textId="77777777" w:rsidR="003129A4" w:rsidRDefault="00AB69DE">
      <w:pPr>
        <w:pStyle w:val="ListParagraph"/>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ListParagraph"/>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68EFB8E" w14:textId="77777777" w:rsidR="003129A4" w:rsidRDefault="00AB69DE" w:rsidP="00EE108E">
      <w:pPr>
        <w:pStyle w:val="ListParagraph"/>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ListParagraph"/>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ListParagraph"/>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B522AA">
      <w:pPr>
        <w:pStyle w:val="BodyText"/>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6pt;height:37.2pt;mso-width-percent:0;mso-height-percent:0;mso-width-percent:0;mso-height-percent:0" o:ole="">
            <v:imagedata r:id="rId7" o:title=""/>
          </v:shape>
          <o:OLEObject Type="Embed" ProgID="Equation.DSMT4" ShapeID="_x0000_i1025" DrawAspect="Content" ObjectID="_1821948287" r:id="rId8"/>
        </w:object>
      </w:r>
    </w:p>
    <w:p w14:paraId="19B6F34E" w14:textId="77777777" w:rsidR="003129A4" w:rsidRDefault="00AB69DE">
      <w:pPr>
        <w:pStyle w:val="ListParagraph"/>
        <w:ind w:left="840" w:firstLineChars="0" w:firstLine="0"/>
        <w:rPr>
          <w:rFonts w:eastAsia="DengXian"/>
          <w:lang w:val="en-US" w:eastAsia="zh-CN"/>
        </w:rPr>
      </w:pPr>
      <w:r>
        <w:rPr>
          <w:rFonts w:eastAsiaTheme="minorEastAsia" w:hint="eastAsia"/>
          <w:lang w:eastAsia="zh-CN"/>
        </w:rPr>
        <w:lastRenderedPageBreak/>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000000">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ListParagraph"/>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SimSun"/>
          <w:lang w:eastAsia="zh-CN"/>
        </w:rPr>
      </w:pPr>
      <w:r>
        <w:rPr>
          <w:rFonts w:eastAsia="SimSun"/>
          <w:lang w:eastAsia="zh-CN"/>
        </w:rPr>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000000">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ListParagraph"/>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paralleled decoder of LDPC code, </w:t>
      </w:r>
    </w:p>
    <w:p w14:paraId="0409DE7C" w14:textId="77777777" w:rsidR="003129A4" w:rsidRDefault="00B522AA">
      <w:pPr>
        <w:pStyle w:val="MTDisplayEquation"/>
        <w:snapToGrid w:val="0"/>
        <w:spacing w:after="0"/>
        <w:ind w:left="420"/>
        <w:jc w:val="center"/>
      </w:pPr>
      <w:r>
        <w:rPr>
          <w:noProof/>
          <w:position w:val="-30"/>
        </w:rPr>
        <w:object w:dxaOrig="2752" w:dyaOrig="642" w14:anchorId="6465ABC1">
          <v:shape id="_x0000_i1026" type="#_x0000_t75" alt="" style="width:137.4pt;height:32.4pt;mso-width-percent:0;mso-height-percent:0;mso-width-percent:0;mso-height-percent:0" o:ole="">
            <v:imagedata r:id="rId9" o:title=""/>
          </v:shape>
          <o:OLEObject Type="Embed" ProgID="Equation.DSMT4" ShapeID="_x0000_i1026" DrawAspect="Content" ObjectID="_1821948288" r:id="rId10"/>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SimSun"/>
          <w:lang w:eastAsia="zh-CN"/>
        </w:rPr>
      </w:pPr>
      <w:r>
        <w:rPr>
          <w:lang w:eastAsia="zh-CN"/>
        </w:rPr>
        <w:t>f</w:t>
      </w:r>
      <w:r>
        <w:rPr>
          <w:vertAlign w:val="subscript"/>
          <w:lang w:eastAsia="zh-CN"/>
        </w:rPr>
        <w:t>clk</w:t>
      </w:r>
      <w:r>
        <w:rPr>
          <w:lang w:eastAsia="zh-CN"/>
        </w:rPr>
        <w:t xml:space="preserve"> denotes the operating frequency;</w:t>
      </w:r>
      <w:r>
        <w:rPr>
          <w:rFonts w:eastAsia="SimSun"/>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SimSun"/>
          <w:lang w:eastAsia="zh-CN"/>
        </w:rPr>
        <w:t>;</w:t>
      </w:r>
    </w:p>
    <w:p w14:paraId="2C57D068" w14:textId="77777777" w:rsidR="003129A4" w:rsidRDefault="00AB69DE">
      <w:pPr>
        <w:spacing w:after="0" w:line="240" w:lineRule="auto"/>
        <w:ind w:left="840"/>
        <w:rPr>
          <w:rFonts w:eastAsia="SimSun"/>
          <w:lang w:eastAsia="zh-CN"/>
        </w:rPr>
      </w:pPr>
      <w:r>
        <w:rPr>
          <w:color w:val="000000"/>
          <w:lang w:eastAsia="zh-CN"/>
        </w:rPr>
        <w:t>I denotes the number of iteration;</w:t>
      </w:r>
      <w:r>
        <w:rPr>
          <w:rFonts w:eastAsia="SimSun"/>
          <w:color w:val="000000"/>
          <w:lang w:eastAsia="zh-CN"/>
        </w:rPr>
        <w:t xml:space="preserve"> Here, we assume </w:t>
      </w:r>
      <w:r>
        <w:t>I = 8</w:t>
      </w:r>
      <w:r>
        <w:rPr>
          <w:rFonts w:eastAsia="SimSun"/>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ListParagraph"/>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ListParagraph"/>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ListParagraph"/>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ListParagraph"/>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Tput of QC-LDPC decoder for a given operating frequency rate f, BG associated with given code rate, and lifting size Z can be approximated as</w:t>
      </w:r>
    </w:p>
    <w:p w14:paraId="4B360C92" w14:textId="77777777" w:rsidR="003129A4" w:rsidRDefault="00AB69DE">
      <w:pPr>
        <w:pStyle w:val="ListParagraph"/>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ListParagraph"/>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ListParagraph"/>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ListParagraph"/>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edge in a BG and M is the number of edges available to be processed simultaneously, if any  </w:t>
      </w:r>
    </w:p>
    <w:p w14:paraId="4AFF9166" w14:textId="77777777" w:rsidR="003129A4" w:rsidRDefault="00000000">
      <w:pPr>
        <w:pStyle w:val="ListParagraph"/>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lt;0.4]dB</w:t>
      </w:r>
    </w:p>
    <w:p w14:paraId="3F972070" w14:textId="77777777" w:rsidR="003129A4" w:rsidRDefault="00AB69DE">
      <w:pPr>
        <w:pStyle w:val="ListParagraph"/>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ListParagraph"/>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ListParagraph"/>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is the minimum iterations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ListParagraph"/>
        <w:spacing w:after="0" w:line="240" w:lineRule="auto"/>
        <w:ind w:left="440" w:firstLine="400"/>
      </w:pPr>
      <m:oMathPara>
        <m:oMath>
          <m:r>
            <m:rPr>
              <m:sty m:val="p"/>
            </m:rPr>
            <w:rPr>
              <w:rFonts w:ascii="Cambria Math" w:hAnsi="Cambria Math"/>
            </w:rPr>
            <w:lastRenderedPageBreak/>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ListParagraph"/>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ListParagraph"/>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891E1E">
      <w:pPr>
        <w:pStyle w:val="ListParagraph"/>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ListParagraph"/>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nb columns</w:t>
      </w:r>
      <w:r>
        <w:rPr>
          <w:rFonts w:eastAsiaTheme="minorEastAsia" w:hint="eastAsia"/>
          <w:lang w:eastAsia="zh-CN"/>
        </w:rPr>
        <w:t>,</w:t>
      </w:r>
      <w:r>
        <w:t xml:space="preserve"> the size of the base graph is mb rows by nb columns</w:t>
      </w:r>
      <w:r>
        <w:rPr>
          <w:rFonts w:eastAsiaTheme="minorEastAsia" w:hint="eastAsia"/>
          <w:lang w:eastAsia="zh-CN"/>
        </w:rPr>
        <w:t>.</w:t>
      </w:r>
    </w:p>
    <w:p w14:paraId="5C510EF0" w14:textId="77777777" w:rsidR="003129A4" w:rsidRDefault="00AB69DE">
      <w:pPr>
        <w:pStyle w:val="ListParagraph"/>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ListParagraph"/>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ListParagraph"/>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ListParagraph"/>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ListParagraph"/>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ListParagraph"/>
        <w:numPr>
          <w:ilvl w:val="2"/>
          <w:numId w:val="118"/>
        </w:numPr>
        <w:ind w:firstLineChars="0"/>
        <w:rPr>
          <w:color w:val="000000"/>
          <w:lang w:val="en-US"/>
        </w:rPr>
      </w:pPr>
      <w:r>
        <w:rPr>
          <w:rFonts w:eastAsia="DengXian"/>
          <w:lang w:val="en-US" w:eastAsia="zh-CN"/>
        </w:rPr>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ListParagraph"/>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ListParagraph"/>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ListParagraph"/>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56DC857F" w14:textId="77777777" w:rsidR="003129A4" w:rsidRDefault="00AB69DE">
      <w:pPr>
        <w:keepNext/>
        <w:spacing w:after="0" w:line="240" w:lineRule="auto"/>
        <w:jc w:val="center"/>
        <w:rPr>
          <w:rFonts w:eastAsia="SimSun"/>
        </w:rPr>
      </w:pPr>
      <w:r>
        <w:rPr>
          <w:rFonts w:eastAsia="SimSun"/>
        </w:rPr>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lastRenderedPageBreak/>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is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ListParagraph"/>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ListParagraph"/>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ListParagraph"/>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ListParagraph"/>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ListParagraph"/>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ListParagraph"/>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ListParagraph"/>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ListParagraph"/>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lastRenderedPageBreak/>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ListParagraph"/>
        <w:ind w:left="420" w:firstLineChars="0" w:firstLine="0"/>
        <w:rPr>
          <w:rFonts w:eastAsia="DengXian"/>
          <w:lang w:eastAsia="zh-CN"/>
        </w:rPr>
      </w:pPr>
    </w:p>
    <w:p w14:paraId="75994CC9"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ListParagraph"/>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ListParagraph"/>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Caption"/>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determining which parameters should be improved as they do not take into account the hardware limitations, complexity, and decoding parallelism,</w:t>
            </w:r>
          </w:p>
          <w:p w14:paraId="3048BA4E"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Caption"/>
              <w:spacing w:after="0"/>
              <w:jc w:val="left"/>
              <w:rPr>
                <w:b w:val="0"/>
                <w:bCs w:val="0"/>
              </w:rPr>
            </w:pPr>
            <w:r>
              <w:rPr>
                <w:b w:val="0"/>
                <w:bCs w:val="0"/>
              </w:rPr>
              <w:t>Both options should further clarify</w:t>
            </w:r>
            <w:r>
              <w:rPr>
                <w:b w:val="0"/>
                <w:bCs w:val="0"/>
                <w:lang w:eastAsia="zh-CN"/>
              </w:rPr>
              <w:t xml:space="preserve"> whether I is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ListParagraph"/>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ListParagraph"/>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 xml:space="preserve">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nb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ListParagraph"/>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BodyText"/>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D01416">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BodyText"/>
              <w:snapToGrid w:val="0"/>
              <w:spacing w:after="0"/>
              <w:rPr>
                <w:rFonts w:eastAsiaTheme="minorEastAsia"/>
                <w:lang w:eastAsia="zh-CN"/>
              </w:rPr>
            </w:pPr>
          </w:p>
          <w:p w14:paraId="5D32BC6C" w14:textId="77777777" w:rsidR="00AF57C5" w:rsidRDefault="00AF57C5" w:rsidP="00AF57C5">
            <w:pPr>
              <w:pStyle w:val="BodyText"/>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B522AA" w:rsidP="00AF57C5">
            <w:pPr>
              <w:pStyle w:val="BodyText"/>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4.2pt;height:37.2pt;mso-width-percent:0;mso-height-percent:0;mso-width-percent:0;mso-height-percent:0" o:ole="">
                  <v:imagedata r:id="rId7" o:title=""/>
                </v:shape>
                <o:OLEObject Type="Embed" ProgID="Equation.DSMT4" ShapeID="_x0000_i1027" DrawAspect="Content" ObjectID="_1821948289"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t>Huawei, HiSilicon</w:t>
            </w:r>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ListParagraph"/>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Companies need to discuss and agree upon a unified evaluation methodology that enables fair comparison among all proposed coding scheme candidates.</w:t>
            </w:r>
            <w:r w:rsidR="003A7CFC">
              <w:rPr>
                <w:rFonts w:eastAsiaTheme="minorEastAsia" w:hint="eastAsia"/>
                <w:lang w:eastAsia="zh-CN"/>
              </w:rPr>
              <w:t>s</w:t>
            </w:r>
          </w:p>
          <w:p w14:paraId="1DD3608C"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D01416">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D01416">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D01416">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D01416">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D01416">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D01416">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D01416">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D01416">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D01416">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D01416">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D01416">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D01416">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D01416">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D01416">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D01416">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D01416">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D01416">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D01416">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D01416">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lastRenderedPageBreak/>
              <w:t>I</w:t>
            </w:r>
            <w:r w:rsidRPr="003A7CFC">
              <w:rPr>
                <w:kern w:val="2"/>
                <w:lang w:eastAsia="zh-CN"/>
              </w:rPr>
              <w:t xml:space="preserve"> is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However, it is observed some companies propose throughput as an evaluation metric, which is not reasonable because it does not take into account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t>where:</w:t>
            </w:r>
          </w:p>
          <w:p w14:paraId="49E187BC" w14:textId="7F681C4E"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lastRenderedPageBreak/>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The processing elements perform (i)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r w:rsidRPr="003A7CFC">
              <w:rPr>
                <w:rFonts w:eastAsia="SimSun"/>
                <w:lang w:eastAsia="zh-CN"/>
              </w:rPr>
              <w:t xml:space="preserve">multiplexers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multiplexers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Taking into account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ListParagraph"/>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ListParagraph"/>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ListParagraph"/>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B522AA">
              <w:rPr>
                <w:noProof/>
                <w:position w:val="-30"/>
              </w:rPr>
              <w:object w:dxaOrig="2752" w:dyaOrig="642" w14:anchorId="75897506">
                <v:shape id="_x0000_i1028" type="#_x0000_t75" alt="" style="width:137.4pt;height:32.4pt;mso-width-percent:0;mso-height-percent:0;mso-width-percent:0;mso-height-percent:0" o:ole="">
                  <v:imagedata r:id="rId9" o:title=""/>
                </v:shape>
                <o:OLEObject Type="Embed" ProgID="Equation.DSMT4" ShapeID="_x0000_i1028" DrawAspect="Content" ObjectID="_1821948290"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denotes the length of information bits;</w:t>
            </w:r>
          </w:p>
          <w:p w14:paraId="321B238A" w14:textId="77777777" w:rsidR="00AF57C5" w:rsidRDefault="00AF57C5" w:rsidP="00AF57C5">
            <w:pPr>
              <w:spacing w:after="0" w:line="240" w:lineRule="auto"/>
              <w:rPr>
                <w:rFonts w:eastAsia="SimSun"/>
                <w:lang w:eastAsia="zh-CN"/>
              </w:rPr>
            </w:pPr>
            <w:r>
              <w:rPr>
                <w:lang w:eastAsia="zh-CN"/>
              </w:rPr>
              <w:t>f</w:t>
            </w:r>
            <w:r>
              <w:rPr>
                <w:vertAlign w:val="subscript"/>
                <w:lang w:eastAsia="zh-CN"/>
              </w:rPr>
              <w:t>clk</w:t>
            </w:r>
            <w:r>
              <w:rPr>
                <w:lang w:eastAsia="zh-CN"/>
              </w:rPr>
              <w:t xml:space="preserve"> denotes the operating frequency;</w:t>
            </w:r>
            <w:r>
              <w:rPr>
                <w:rFonts w:eastAsia="SimSun"/>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SimSun"/>
                <w:lang w:eastAsia="zh-CN"/>
              </w:rPr>
              <w:t>;</w:t>
            </w:r>
          </w:p>
          <w:p w14:paraId="562F2F16" w14:textId="77777777" w:rsidR="00AF57C5" w:rsidRDefault="00AF57C5" w:rsidP="00AF57C5">
            <w:pPr>
              <w:spacing w:after="0" w:line="240" w:lineRule="auto"/>
              <w:rPr>
                <w:rFonts w:eastAsia="SimSun"/>
                <w:lang w:eastAsia="zh-CN"/>
              </w:rPr>
            </w:pPr>
            <w:r>
              <w:rPr>
                <w:color w:val="000000"/>
                <w:lang w:eastAsia="zh-CN"/>
              </w:rPr>
              <w:lastRenderedPageBreak/>
              <w:t>I denotes the number of iteration;</w:t>
            </w:r>
            <w:r>
              <w:rPr>
                <w:rFonts w:eastAsia="SimSun"/>
                <w:color w:val="000000"/>
                <w:lang w:eastAsia="zh-CN"/>
              </w:rPr>
              <w:t xml:space="preserve"> Here, we assume </w:t>
            </w:r>
            <w:r>
              <w:t>I = 8</w:t>
            </w:r>
            <w:r>
              <w:rPr>
                <w:rFonts w:eastAsia="SimSun"/>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lastRenderedPageBreak/>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LDPC decoding throughput is analyzed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Caption"/>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TableClassic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BodyText"/>
              <w:snapToGrid w:val="0"/>
              <w:spacing w:after="0"/>
              <w:jc w:val="both"/>
              <w:rPr>
                <w:rFonts w:eastAsia="SimSun"/>
                <w:lang w:eastAsia="zh-CN"/>
              </w:rPr>
            </w:pPr>
          </w:p>
          <w:p w14:paraId="6F17774E" w14:textId="77777777" w:rsidR="00AF57C5" w:rsidRPr="003A7CFC" w:rsidRDefault="00AF57C5" w:rsidP="00AF57C5">
            <w:pPr>
              <w:pStyle w:val="Caption"/>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TableClassic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D01416">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D01416">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D01416">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D01416">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D01416">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D01416">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D0141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D0141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D0141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D0141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D01416">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D0141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D0141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D0141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D0141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D01416">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D0141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D0141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D0141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D01416">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BodyText"/>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BodyText"/>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BodyText"/>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Caption"/>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lastRenderedPageBreak/>
              <w:t>Lenovo</w:t>
            </w:r>
          </w:p>
        </w:tc>
        <w:tc>
          <w:tcPr>
            <w:tcW w:w="8390" w:type="dxa"/>
          </w:tcPr>
          <w:p w14:paraId="28ACC854" w14:textId="77777777" w:rsidR="00AF57C5" w:rsidRPr="005900E8" w:rsidRDefault="00AF57C5" w:rsidP="00275B92">
            <w:pPr>
              <w:pStyle w:val="ListParagraph"/>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ListParagraph"/>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ListParagraph"/>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ListParagraph"/>
              <w:numPr>
                <w:ilvl w:val="0"/>
                <w:numId w:val="53"/>
              </w:numPr>
              <w:spacing w:after="0" w:line="240" w:lineRule="auto"/>
              <w:ind w:firstLineChars="0"/>
              <w:contextualSpacing/>
              <w:jc w:val="left"/>
            </w:pPr>
            <w:r>
              <w:t>Peak throughput</w:t>
            </w:r>
          </w:p>
          <w:p w14:paraId="06496B0D"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ListParagraph"/>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ListParagraph"/>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ListParagraph"/>
              <w:numPr>
                <w:ilvl w:val="0"/>
                <w:numId w:val="53"/>
              </w:numPr>
              <w:spacing w:after="0" w:line="240" w:lineRule="auto"/>
              <w:ind w:firstLineChars="0"/>
              <w:contextualSpacing/>
              <w:jc w:val="left"/>
            </w:pPr>
            <w:r>
              <w:t>Decoding latency</w:t>
            </w:r>
          </w:p>
          <w:p w14:paraId="39E9051E"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ListParagraph"/>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ListParagraph"/>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ListParagraph"/>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ListParagraph"/>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ListParagraph"/>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ListParagraph"/>
              <w:numPr>
                <w:ilvl w:val="1"/>
                <w:numId w:val="53"/>
              </w:numPr>
              <w:spacing w:after="0" w:line="240" w:lineRule="auto"/>
              <w:ind w:left="1434" w:firstLineChars="0" w:hanging="357"/>
              <w:contextualSpacing/>
              <w:jc w:val="left"/>
            </w:pPr>
            <w:r>
              <w:t>Note: to analyze long-tail error behavior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analyze the key factors influencing QC-LDPC decoder throughput. The Tput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the number of decoding cycl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ListParagraph"/>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ListParagraph"/>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edge in a BG and M is the number of edges available to be processed simultaneously, if any  </w:t>
            </w:r>
          </w:p>
          <w:p w14:paraId="3D213A31" w14:textId="5F866CEE" w:rsidR="00AF57C5" w:rsidRPr="00816F2E" w:rsidRDefault="00000000" w:rsidP="00AF57C5">
            <w:pPr>
              <w:pStyle w:val="ListParagraph"/>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lt;0.4]dB</w:t>
            </w:r>
          </w:p>
          <w:p w14:paraId="4E69BE10" w14:textId="77777777" w:rsidR="00AF57C5" w:rsidRPr="00816F2E" w:rsidRDefault="00AF57C5" w:rsidP="00AF57C5">
            <w:pPr>
              <w:pStyle w:val="ListParagraph"/>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ListParagraph"/>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ListParagraph"/>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is the minimum iterations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Caption"/>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w:t>
            </w:r>
            <w:r w:rsidRPr="00816F2E">
              <w:rPr>
                <w:lang w:eastAsia="zh-TW"/>
              </w:rPr>
              <w:lastRenderedPageBreak/>
              <w:t xml:space="preserve">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r>
              <w:rPr>
                <w:rFonts w:eastAsia="SimSun"/>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 in NR BG at the same rate</m:t>
                  </m:r>
                </m:den>
              </m:f>
            </m:oMath>
            <w:r w:rsidR="00AF57C5">
              <w:rPr>
                <w:rFonts w:eastAsia="SimSun"/>
              </w:rPr>
              <w:t>.</w:t>
            </w:r>
          </w:p>
          <w:p w14:paraId="74189CF8"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ListParagraph"/>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000000" w:rsidP="00AF57C5">
            <w:pPr>
              <w:pStyle w:val="ListParagraph"/>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ListParagraph"/>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ListParagraph"/>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ListParagraph"/>
              <w:numPr>
                <w:ilvl w:val="0"/>
                <w:numId w:val="54"/>
              </w:numPr>
              <w:spacing w:after="0" w:line="240" w:lineRule="auto"/>
              <w:ind w:firstLineChars="0"/>
            </w:pPr>
            <w:r>
              <w:t>Performance</w:t>
            </w:r>
          </w:p>
          <w:p w14:paraId="76FB7F44" w14:textId="77777777" w:rsidR="00AF57C5" w:rsidRDefault="00AF57C5" w:rsidP="00AF57C5">
            <w:pPr>
              <w:pStyle w:val="ListParagraph"/>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ListParagraph"/>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ListParagraph"/>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ListParagraph"/>
              <w:numPr>
                <w:ilvl w:val="0"/>
                <w:numId w:val="54"/>
              </w:numPr>
              <w:spacing w:after="0" w:line="240" w:lineRule="auto"/>
              <w:ind w:firstLineChars="0"/>
            </w:pPr>
            <w:r>
              <w:t>Complexity</w:t>
            </w:r>
          </w:p>
          <w:p w14:paraId="1C3E7F38" w14:textId="77777777" w:rsidR="00AF57C5" w:rsidRDefault="00AF57C5" w:rsidP="00AF57C5">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ListParagraph"/>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ListParagraph"/>
              <w:numPr>
                <w:ilvl w:val="1"/>
                <w:numId w:val="17"/>
              </w:numPr>
              <w:spacing w:after="0" w:line="240" w:lineRule="auto"/>
              <w:ind w:firstLineChars="0"/>
            </w:pPr>
            <w:r>
              <w:t>Performance: BLER, throughput, decoding latency</w:t>
            </w:r>
          </w:p>
          <w:p w14:paraId="705B0F36" w14:textId="77777777" w:rsidR="00AF57C5" w:rsidRDefault="00AF57C5" w:rsidP="00AF57C5">
            <w:pPr>
              <w:pStyle w:val="ListParagraph"/>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ListParagraph"/>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 xml:space="preserve">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w:t>
            </w:r>
            <w:r>
              <w:rPr>
                <w:lang w:val="en-US"/>
              </w:rPr>
              <w:lastRenderedPageBreak/>
              <w:t>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ListParagraph"/>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ListParagraph"/>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ListParagraph"/>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ListParagraph"/>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ListParagraph"/>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ListParagraph"/>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ListParagraph"/>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Heading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lastRenderedPageBreak/>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tradeoff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required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Heading5"/>
        <w:rPr>
          <w:sz w:val="22"/>
          <w:szCs w:val="22"/>
          <w:lang w:eastAsia="zh-CN"/>
        </w:rPr>
      </w:pPr>
      <w:r>
        <w:rPr>
          <w:sz w:val="22"/>
          <w:szCs w:val="22"/>
          <w:lang w:eastAsia="zh-CN"/>
        </w:rPr>
        <w:t>Round 1</w:t>
      </w:r>
    </w:p>
    <w:p w14:paraId="72BD4751"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rsidTr="00B522AA">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rsidTr="00B522AA">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B522AA">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rsidTr="00B522AA">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rsidTr="00B522AA">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C16BCD" w14:paraId="117D2B57" w14:textId="77777777" w:rsidTr="00B522AA">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rsidTr="00B522AA">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similar to those used when 5G channel coding study.</w:t>
            </w:r>
          </w:p>
        </w:tc>
      </w:tr>
      <w:tr w:rsidR="0039254A" w14:paraId="7BE86327" w14:textId="77777777" w:rsidTr="00B522AA">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rsidTr="00B522AA">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Malgun Gothic"/>
                <w:bCs/>
                <w:iCs/>
                <w:color w:val="353630"/>
                <w:kern w:val="24"/>
                <w:lang w:eastAsia="ko-KR"/>
              </w:rPr>
            </w:pPr>
            <w:r>
              <w:rPr>
                <w:rFonts w:eastAsia="Malgun Gothic" w:hint="eastAsia"/>
                <w:bCs/>
                <w:iCs/>
                <w:color w:val="353630"/>
                <w:kern w:val="24"/>
                <w:lang w:eastAsia="ko-KR"/>
              </w:rPr>
              <w:t>A</w:t>
            </w:r>
            <w:r>
              <w:rPr>
                <w:rFonts w:eastAsia="Malgun Gothic"/>
                <w:bCs/>
                <w:iCs/>
                <w:color w:val="353630"/>
                <w:kern w:val="24"/>
                <w:lang w:eastAsia="ko-KR"/>
              </w:rPr>
              <w:t>greed</w:t>
            </w:r>
          </w:p>
        </w:tc>
      </w:tr>
      <w:tr w:rsidR="006C561F" w14:paraId="477896CB" w14:textId="77777777" w:rsidTr="00B522AA">
        <w:tc>
          <w:tcPr>
            <w:tcW w:w="1337" w:type="dxa"/>
            <w:shd w:val="clear" w:color="auto" w:fill="FFFFFF" w:themeFill="background1"/>
          </w:tcPr>
          <w:p w14:paraId="49F09003" w14:textId="618D6A1E" w:rsidR="006C561F" w:rsidRDefault="006C561F" w:rsidP="006C561F">
            <w:pPr>
              <w:adjustRightInd w:val="0"/>
              <w:spacing w:after="50" w:line="240" w:lineRule="auto"/>
              <w:jc w:val="left"/>
              <w:rPr>
                <w:rFonts w:eastAsia="Malgun Gothic"/>
                <w:kern w:val="2"/>
                <w:lang w:val="en-US" w:eastAsia="ko-KR"/>
              </w:rPr>
            </w:pPr>
            <w:r>
              <w:rPr>
                <w:rFonts w:eastAsia="MS Mincho" w:hint="eastAsia"/>
                <w:kern w:val="2"/>
                <w:lang w:val="en-US" w:eastAsia="ja-JP"/>
              </w:rPr>
              <w:lastRenderedPageBreak/>
              <w:t>NTT DOCOMO</w:t>
            </w:r>
          </w:p>
        </w:tc>
        <w:tc>
          <w:tcPr>
            <w:tcW w:w="1039" w:type="dxa"/>
            <w:shd w:val="clear" w:color="auto" w:fill="FFFFFF" w:themeFill="background1"/>
          </w:tcPr>
          <w:p w14:paraId="2CD1A88B" w14:textId="77777777" w:rsidR="006C561F" w:rsidRDefault="006C561F" w:rsidP="006C56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23BB417" w14:textId="092CFD0F" w:rsidR="006C561F" w:rsidRDefault="006C561F" w:rsidP="006C561F">
            <w:pPr>
              <w:adjustRightInd w:val="0"/>
              <w:spacing w:after="50" w:line="240" w:lineRule="auto"/>
              <w:jc w:val="left"/>
              <w:rPr>
                <w:rFonts w:eastAsia="Malgun Gothic"/>
                <w:bCs/>
                <w:iCs/>
                <w:color w:val="353630"/>
                <w:kern w:val="24"/>
                <w:lang w:eastAsia="ko-KR"/>
              </w:rPr>
            </w:pPr>
            <w:r>
              <w:rPr>
                <w:rFonts w:eastAsia="MS Mincho" w:hint="eastAsia"/>
                <w:kern w:val="2"/>
                <w:lang w:val="en-US" w:eastAsia="ja-JP"/>
              </w:rPr>
              <w:t xml:space="preserve">Support in general. 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877CA8" w14:paraId="3674039E" w14:textId="77777777" w:rsidTr="00B522AA">
        <w:tc>
          <w:tcPr>
            <w:tcW w:w="1337" w:type="dxa"/>
            <w:shd w:val="clear" w:color="auto" w:fill="FFFFFF" w:themeFill="background1"/>
          </w:tcPr>
          <w:p w14:paraId="1787F25D" w14:textId="3EE47670"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556984F1" w14:textId="5DA08000" w:rsidR="00877CA8" w:rsidRDefault="00877CA8" w:rsidP="00877CA8">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Y</w:t>
            </w:r>
          </w:p>
        </w:tc>
        <w:tc>
          <w:tcPr>
            <w:tcW w:w="6929" w:type="dxa"/>
            <w:shd w:val="clear" w:color="auto" w:fill="FFFFFF" w:themeFill="background1"/>
          </w:tcPr>
          <w:p w14:paraId="4C1E035E" w14:textId="715B6D9E" w:rsidR="00877CA8" w:rsidRDefault="00877CA8" w:rsidP="00877CA8">
            <w:pPr>
              <w:adjustRightInd w:val="0"/>
              <w:spacing w:after="50" w:line="240" w:lineRule="auto"/>
              <w:jc w:val="left"/>
              <w:rPr>
                <w:rFonts w:eastAsia="MS Mincho"/>
                <w:kern w:val="2"/>
                <w:lang w:val="en-US" w:eastAsia="ja-JP"/>
              </w:rPr>
            </w:pPr>
            <w:r w:rsidRPr="002A1AD5">
              <w:rPr>
                <w:rFonts w:eastAsia="Malgun Gothic"/>
                <w:kern w:val="2"/>
                <w:lang w:val="en-US" w:eastAsia="ko-KR"/>
              </w:rPr>
              <w:t>Support. We contend that complexity must explicitly denote computational complexity.</w:t>
            </w:r>
          </w:p>
        </w:tc>
      </w:tr>
      <w:tr w:rsidR="00B522AA" w14:paraId="2F54CE8E" w14:textId="77777777" w:rsidTr="00B522AA">
        <w:tc>
          <w:tcPr>
            <w:tcW w:w="1337" w:type="dxa"/>
          </w:tcPr>
          <w:p w14:paraId="6E4BFCE4" w14:textId="210BB6A6"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4319D54" w14:textId="77777777" w:rsidR="00B522AA" w:rsidRPr="002A1AD5" w:rsidRDefault="00B522AA" w:rsidP="00890F09">
            <w:pPr>
              <w:adjustRightInd w:val="0"/>
              <w:spacing w:after="50" w:line="240" w:lineRule="auto"/>
              <w:jc w:val="left"/>
              <w:rPr>
                <w:rFonts w:eastAsia="Malgun Gothic"/>
                <w:kern w:val="2"/>
                <w:lang w:val="en-US" w:eastAsia="ko-KR"/>
              </w:rPr>
            </w:pPr>
          </w:p>
        </w:tc>
        <w:tc>
          <w:tcPr>
            <w:tcW w:w="6929" w:type="dxa"/>
          </w:tcPr>
          <w:p w14:paraId="2E6D8BF0"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We have below comments. </w:t>
            </w:r>
          </w:p>
          <w:p w14:paraId="3B9E49BC"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The proposal should be updated to be applicable to the channel coding extension beyond the NR baseline. </w:t>
            </w:r>
          </w:p>
          <w:p w14:paraId="427F7914" w14:textId="77777777" w:rsidR="00B522AA" w:rsidRPr="002A1AD5" w:rsidRDefault="00B522AA" w:rsidP="00890F09">
            <w:pPr>
              <w:adjustRightInd w:val="0"/>
              <w:spacing w:after="50" w:line="240" w:lineRule="auto"/>
              <w:jc w:val="left"/>
              <w:rPr>
                <w:rFonts w:eastAsia="Malgun Gothic"/>
                <w:kern w:val="2"/>
                <w:lang w:val="en-US" w:eastAsia="ko-KR"/>
              </w:rPr>
            </w:pPr>
            <w:r w:rsidRPr="00F35D66">
              <w:rPr>
                <w:rFonts w:eastAsia="Malgun Gothic"/>
                <w:kern w:val="2"/>
                <w:lang w:val="en-US" w:eastAsia="ko-KR"/>
              </w:rPr>
              <w:t>Complexity should also reflect implementation complexity reflecting the support of 5G and 6G implementation, i.e. dual-RAT support on the UE and NW side.</w:t>
            </w:r>
          </w:p>
        </w:tc>
      </w:tr>
      <w:tr w:rsidR="009C4CBC" w14:paraId="6757101C" w14:textId="77777777" w:rsidTr="00B522AA">
        <w:tc>
          <w:tcPr>
            <w:tcW w:w="1337" w:type="dxa"/>
          </w:tcPr>
          <w:p w14:paraId="23A73DD0" w14:textId="19C8E611"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61FB1D04" w14:textId="4B2EDD16" w:rsidR="009C4CBC" w:rsidRPr="002A1AD5"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9951517" w14:textId="5FE476B2" w:rsidR="009C4CBC" w:rsidRDefault="009C4CBC" w:rsidP="009C4CBC">
            <w:pPr>
              <w:adjustRightInd w:val="0"/>
              <w:spacing w:after="50" w:line="240" w:lineRule="auto"/>
              <w:jc w:val="left"/>
              <w:rPr>
                <w:rFonts w:eastAsia="Malgun Gothic"/>
                <w:kern w:val="2"/>
                <w:lang w:val="en-US" w:eastAsia="ko-KR"/>
              </w:rPr>
            </w:pPr>
            <w:r>
              <w:t xml:space="preserve">To have a comprehensive analysis for </w:t>
            </w:r>
            <w:r>
              <w:rPr>
                <w:rFonts w:hint="eastAsia"/>
              </w:rPr>
              <w:t>6GR channel coding</w:t>
            </w:r>
            <w:r>
              <w:t>, we can consider these three aspects jointly. These metrics are dependent: improvements in one often come at the cost of the others. Hence, careful trade</w:t>
            </w:r>
            <w:r>
              <w:noBreakHyphen/>
              <w:t xml:space="preserve">off analysis of these metrics </w:t>
            </w:r>
            <w:r>
              <w:rPr>
                <w:rFonts w:hint="eastAsia"/>
              </w:rPr>
              <w:t>is</w:t>
            </w:r>
            <w:r>
              <w:t xml:space="preserve"> needed</w:t>
            </w:r>
          </w:p>
        </w:tc>
      </w:tr>
      <w:tr w:rsidR="00F0047F" w14:paraId="02FB6E70" w14:textId="77777777" w:rsidTr="00B522AA">
        <w:tc>
          <w:tcPr>
            <w:tcW w:w="1337" w:type="dxa"/>
          </w:tcPr>
          <w:p w14:paraId="6673C5AD" w14:textId="2B5D35FD" w:rsidR="00F0047F" w:rsidRDefault="00F0047F" w:rsidP="009C4CBC">
            <w:pPr>
              <w:adjustRightInd w:val="0"/>
              <w:spacing w:after="50" w:line="240" w:lineRule="auto"/>
              <w:jc w:val="left"/>
              <w:rPr>
                <w:rFonts w:eastAsiaTheme="minorEastAsia"/>
                <w:kern w:val="2"/>
                <w:lang w:val="en-US" w:eastAsia="zh-CN"/>
              </w:rPr>
            </w:pPr>
            <w:r w:rsidRPr="00F0047F">
              <w:rPr>
                <w:rFonts w:eastAsiaTheme="minorEastAsia"/>
                <w:kern w:val="2"/>
                <w:lang w:val="en-US" w:eastAsia="zh-CN"/>
              </w:rPr>
              <w:t>Tejas Networks Ltd.</w:t>
            </w:r>
          </w:p>
        </w:tc>
        <w:tc>
          <w:tcPr>
            <w:tcW w:w="1039" w:type="dxa"/>
          </w:tcPr>
          <w:p w14:paraId="02736BFF" w14:textId="31ECEBF3" w:rsidR="00F0047F" w:rsidRDefault="00F0047F"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102C990" w14:textId="6B5424BB" w:rsidR="00F0047F" w:rsidRDefault="00F0047F" w:rsidP="009C4CBC">
            <w:pPr>
              <w:adjustRightInd w:val="0"/>
              <w:spacing w:after="50" w:line="240" w:lineRule="auto"/>
              <w:jc w:val="left"/>
            </w:pPr>
            <w:r>
              <w:t>We agree with the metrics.</w:t>
            </w:r>
          </w:p>
        </w:tc>
      </w:tr>
    </w:tbl>
    <w:p w14:paraId="6D0CA04F" w14:textId="77777777" w:rsidR="003129A4" w:rsidRPr="000B3862" w:rsidRDefault="00AB69DE">
      <w:pPr>
        <w:pStyle w:val="Heading5"/>
        <w:rPr>
          <w:rFonts w:eastAsia="SimSun"/>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ListParagraph"/>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rsidTr="00B522AA">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rsidTr="00B522AA">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B522AA">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Tskip changing with the code block size or remains the same for all code block length? Not sure whether a notation taking Tskip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rsidTr="00B522AA">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rsidTr="00B522AA">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rsidTr="00B522AA">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cycl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is the max number of decoding iterations. However, I depends on the target BLER and the operating SNR.  That is, without specifying performance target and operating SNR, it’s not clear to us how to capture/define I. Therefore, we suggest to discuss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lastRenderedPageBreak/>
              <w:t>2.For Polar, we also suggest to discuss BLER target and operating SNR first and check whether SC decoder achieve acceptable BLER performance first before we decide which decoder is used to evaluate Tput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3. In general, the formula specified in this proposal may be used for decoder Tput when considering only specific MCS/code rate/CB size. The peak Tput estimation a decoder can achieve should consider other MCS/coderates to ensure all MCSs CB can be decoded in time to meet performance requirement. But we can first discuss performance requirement first and come back to update the Tput estimation formula.</w:t>
            </w:r>
          </w:p>
        </w:tc>
      </w:tr>
      <w:tr w:rsidR="00DC6CB2" w14:paraId="67EF7315" w14:textId="77777777" w:rsidTr="00B522AA">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ListParagraph"/>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rsidTr="00B522AA">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rsidTr="00B522AA">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B35344" w14:paraId="02FE2533" w14:textId="77777777" w:rsidTr="00B522AA">
        <w:tc>
          <w:tcPr>
            <w:tcW w:w="1337" w:type="dxa"/>
            <w:shd w:val="clear" w:color="auto" w:fill="FFFFFF" w:themeFill="background1"/>
          </w:tcPr>
          <w:p w14:paraId="37AC062F" w14:textId="07ACBB02" w:rsidR="00B35344" w:rsidRDefault="00B35344" w:rsidP="00B3534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D75F876" w14:textId="77777777" w:rsidR="00B35344" w:rsidRDefault="00B35344" w:rsidP="00B3534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9A9"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Support in general.</w:t>
            </w:r>
          </w:p>
          <w:p w14:paraId="6DA6B921"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o clarify this throughput is </w:t>
            </w:r>
            <w:r>
              <w:rPr>
                <w:rFonts w:eastAsia="MS Mincho"/>
                <w:kern w:val="2"/>
                <w:lang w:val="en-US" w:eastAsia="ja-JP"/>
              </w:rPr>
              <w:t>“</w:t>
            </w:r>
            <w:r>
              <w:rPr>
                <w:rFonts w:eastAsia="MS Mincho" w:hint="eastAsia"/>
                <w:kern w:val="2"/>
                <w:lang w:val="en-US" w:eastAsia="ja-JP"/>
              </w:rPr>
              <w:t>decoding</w:t>
            </w:r>
            <w:r>
              <w:rPr>
                <w:rFonts w:eastAsia="MS Mincho"/>
                <w:kern w:val="2"/>
                <w:lang w:val="en-US" w:eastAsia="ja-JP"/>
              </w:rPr>
              <w:t>”</w:t>
            </w:r>
            <w:r>
              <w:rPr>
                <w:rFonts w:eastAsia="MS Mincho" w:hint="eastAsia"/>
                <w:kern w:val="2"/>
                <w:lang w:val="en-US" w:eastAsia="ja-JP"/>
              </w:rPr>
              <w:t xml:space="preserve"> throughput, we suggest the revision below</w:t>
            </w:r>
          </w:p>
          <w:p w14:paraId="11C9BA56" w14:textId="301924CB" w:rsidR="00B35344" w:rsidRDefault="00B35344" w:rsidP="00B35344">
            <w:pPr>
              <w:adjustRightInd w:val="0"/>
              <w:spacing w:after="50" w:line="240" w:lineRule="auto"/>
              <w:jc w:val="left"/>
              <w:rPr>
                <w:rFonts w:eastAsia="Malgun Gothic"/>
                <w:bCs/>
                <w:kern w:val="2"/>
                <w:lang w:val="en-US" w:eastAsia="ko-KR"/>
              </w:rPr>
            </w:pPr>
            <w:r w:rsidRPr="000B5C3A">
              <w:rPr>
                <w:rFonts w:eastAsiaTheme="minorEastAsia"/>
                <w:b/>
                <w:bCs/>
                <w:kern w:val="2"/>
                <w:lang w:val="en-US" w:eastAsia="zh-CN"/>
              </w:rPr>
              <w:t>For the evaluation of throughput in 6G data channel coding scheme(s), the following formula</w:t>
            </w:r>
            <w:r w:rsidRPr="000B5C3A">
              <w:rPr>
                <w:rFonts w:eastAsia="MS Mincho" w:hint="eastAsia"/>
                <w:b/>
                <w:bCs/>
                <w:kern w:val="2"/>
                <w:lang w:val="en-US" w:eastAsia="ja-JP"/>
              </w:rPr>
              <w:t xml:space="preserve"> </w:t>
            </w:r>
            <w:r w:rsidRPr="000B5C3A">
              <w:rPr>
                <w:rFonts w:eastAsia="MS Mincho" w:hint="eastAsia"/>
                <w:b/>
                <w:bCs/>
                <w:color w:val="FF0000"/>
                <w:kern w:val="2"/>
                <w:lang w:val="en-US" w:eastAsia="ja-JP"/>
              </w:rPr>
              <w:t>for decoding throughput</w:t>
            </w:r>
            <w:r w:rsidRPr="000B5C3A">
              <w:rPr>
                <w:rFonts w:eastAsiaTheme="minorEastAsia"/>
                <w:b/>
                <w:bCs/>
                <w:kern w:val="2"/>
                <w:lang w:val="en-US" w:eastAsia="zh-CN"/>
              </w:rPr>
              <w:t xml:space="preserve"> can be considered</w:t>
            </w:r>
          </w:p>
        </w:tc>
      </w:tr>
      <w:tr w:rsidR="00877CA8" w14:paraId="18E80852" w14:textId="77777777" w:rsidTr="00B522AA">
        <w:tc>
          <w:tcPr>
            <w:tcW w:w="1337" w:type="dxa"/>
            <w:shd w:val="clear" w:color="auto" w:fill="FFFFFF" w:themeFill="background1"/>
          </w:tcPr>
          <w:p w14:paraId="6DD9156B" w14:textId="3142F029"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3C17A4D4" w14:textId="7004261D" w:rsidR="00877CA8" w:rsidRDefault="00877CA8" w:rsidP="00877CA8">
            <w:pPr>
              <w:adjustRightInd w:val="0"/>
              <w:spacing w:after="50" w:line="240" w:lineRule="auto"/>
              <w:jc w:val="left"/>
              <w:rPr>
                <w:rFonts w:eastAsiaTheme="minorEastAsia"/>
                <w:kern w:val="2"/>
                <w:lang w:val="en-US" w:eastAsia="zh-CN"/>
              </w:rPr>
            </w:pPr>
            <w:r w:rsidRPr="002A1AD5">
              <w:rPr>
                <w:rFonts w:eastAsia="Malgun Gothic" w:hint="eastAsia"/>
                <w:kern w:val="2"/>
                <w:lang w:val="en-US" w:eastAsia="ko-KR"/>
              </w:rPr>
              <w:t>N</w:t>
            </w:r>
          </w:p>
        </w:tc>
        <w:tc>
          <w:tcPr>
            <w:tcW w:w="6929" w:type="dxa"/>
            <w:shd w:val="clear" w:color="auto" w:fill="FFFFFF" w:themeFill="background1"/>
          </w:tcPr>
          <w:p w14:paraId="721B35B3" w14:textId="6A3722D7" w:rsidR="00877CA8" w:rsidRDefault="00877CA8" w:rsidP="00877CA8">
            <w:pPr>
              <w:adjustRightInd w:val="0"/>
              <w:spacing w:after="50" w:line="240" w:lineRule="auto"/>
              <w:jc w:val="left"/>
              <w:rPr>
                <w:rFonts w:eastAsia="MS Mincho"/>
                <w:kern w:val="2"/>
                <w:lang w:val="en-US" w:eastAsia="ja-JP"/>
              </w:rPr>
            </w:pPr>
            <w:r w:rsidRPr="002A1AD5">
              <w:t>We agree with the proposed formula for the throughput analysis.</w:t>
            </w:r>
          </w:p>
        </w:tc>
      </w:tr>
      <w:tr w:rsidR="00FE2BDA" w14:paraId="6607DF26" w14:textId="77777777" w:rsidTr="00B522AA">
        <w:tc>
          <w:tcPr>
            <w:tcW w:w="1337" w:type="dxa"/>
            <w:shd w:val="clear" w:color="auto" w:fill="FFFFFF" w:themeFill="background1"/>
          </w:tcPr>
          <w:p w14:paraId="4904284D" w14:textId="611CACAF" w:rsidR="00FE2BDA" w:rsidRPr="002A1AD5" w:rsidRDefault="00FE2BDA" w:rsidP="00877CA8">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F8AE0DF" w14:textId="77777777" w:rsidR="00FE2BDA" w:rsidRPr="002A1AD5" w:rsidRDefault="00FE2BDA" w:rsidP="00877CA8">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F07FBA4" w14:textId="77777777" w:rsidR="00FE2BDA" w:rsidRDefault="00FE2BDA" w:rsidP="00FE2BDA">
            <w:pPr>
              <w:adjustRightInd w:val="0"/>
              <w:spacing w:after="50" w:line="240" w:lineRule="auto"/>
              <w:jc w:val="left"/>
              <w:rPr>
                <w:rFonts w:eastAsiaTheme="minorEastAsia"/>
                <w:bCs/>
                <w:kern w:val="2"/>
                <w:lang w:val="en-US" w:eastAsia="zh-CN"/>
              </w:rPr>
            </w:pPr>
            <w:r>
              <w:rPr>
                <w:rFonts w:eastAsiaTheme="minorEastAsia"/>
                <w:bCs/>
                <w:kern w:val="2"/>
                <w:lang w:val="en-US" w:eastAsia="zh-CN"/>
              </w:rPr>
              <w:t xml:space="preserve">We are generally fine with the formula for LDPC, but we also agree with MTK that when consider the decoder throughput, we should ensure that the worst case MCS could be decoded in time to meet the performance requirement. </w:t>
            </w:r>
          </w:p>
          <w:p w14:paraId="4DE1AF1E" w14:textId="204DB6B8" w:rsidR="00FE2BDA" w:rsidRPr="002A1AD5" w:rsidRDefault="00FE2BDA" w:rsidP="00FE2BDA">
            <w:pPr>
              <w:adjustRightInd w:val="0"/>
              <w:spacing w:after="50" w:line="240" w:lineRule="auto"/>
              <w:jc w:val="left"/>
            </w:pPr>
            <w:r>
              <w:rPr>
                <w:rFonts w:eastAsiaTheme="minorEastAsia"/>
                <w:bCs/>
                <w:kern w:val="2"/>
                <w:lang w:val="en-US" w:eastAsia="zh-CN"/>
              </w:rPr>
              <w:t xml:space="preserve">For example, as analyzed in our contribution, for the same decoder HW, and same system BW, #MIMO layers, one may be able to run the decoder with more iterations for MCS values with QPSK than MCS values with QAM.  </w:t>
            </w:r>
          </w:p>
        </w:tc>
      </w:tr>
      <w:tr w:rsidR="0073730A" w14:paraId="01864223" w14:textId="77777777" w:rsidTr="00B522AA">
        <w:tc>
          <w:tcPr>
            <w:tcW w:w="1337" w:type="dxa"/>
            <w:shd w:val="clear" w:color="auto" w:fill="FFFFFF" w:themeFill="background1"/>
          </w:tcPr>
          <w:p w14:paraId="211EAFCF" w14:textId="1204B97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14B544B" w14:textId="77777777" w:rsidR="0073730A" w:rsidRPr="002A1AD5"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1ED8EA6" w14:textId="5A4CA981"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We prefer to discuss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w:t>
            </w:r>
            <w:r>
              <w:rPr>
                <w:rFonts w:eastAsiaTheme="minorEastAsia"/>
                <w:kern w:val="2"/>
                <w:lang w:val="en-US" w:eastAsia="zh-CN"/>
              </w:rPr>
              <w:t xml:space="preserve"> first, before discussing this one. Otherwise, it’s not clear whether evaluation of Polar for data is needed or not.</w:t>
            </w:r>
          </w:p>
        </w:tc>
      </w:tr>
      <w:tr w:rsidR="00B522AA" w14:paraId="4973E9A4" w14:textId="77777777" w:rsidTr="00B522AA">
        <w:tc>
          <w:tcPr>
            <w:tcW w:w="1337" w:type="dxa"/>
          </w:tcPr>
          <w:p w14:paraId="3D970A03" w14:textId="71E78123"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667DE71"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39CD8E96"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hould first focus on </w:t>
            </w:r>
            <w:r w:rsidRPr="00D147A2">
              <w:rPr>
                <w:rFonts w:eastAsiaTheme="minorEastAsia"/>
                <w:kern w:val="2"/>
                <w:lang w:val="en-US" w:eastAsia="zh-CN"/>
              </w:rPr>
              <w:t>the additional requirements and the targets for channel coding extension over the NR baseline.</w:t>
            </w:r>
          </w:p>
          <w:p w14:paraId="1DE3DBCC"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is proposal seems to be too dependent on some particular implementation assumption. </w:t>
            </w:r>
          </w:p>
        </w:tc>
      </w:tr>
      <w:tr w:rsidR="009C4CBC" w14:paraId="06CEECCF" w14:textId="77777777" w:rsidTr="00B522AA">
        <w:tc>
          <w:tcPr>
            <w:tcW w:w="1337" w:type="dxa"/>
          </w:tcPr>
          <w:p w14:paraId="4782D356" w14:textId="6C3F460C"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0F26D60" w14:textId="526F3CA9" w:rsidR="009C4CBC" w:rsidRDefault="009C4CBC" w:rsidP="009C4CBC">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tcPr>
          <w:p w14:paraId="6F5ABB43" w14:textId="1076F471" w:rsidR="009C4CBC" w:rsidRDefault="009C4CBC" w:rsidP="009C4CBC">
            <w:pPr>
              <w:adjustRightInd w:val="0"/>
              <w:spacing w:after="50" w:line="240" w:lineRule="auto"/>
              <w:jc w:val="left"/>
              <w:rPr>
                <w:rFonts w:eastAsiaTheme="minorEastAsia"/>
                <w:kern w:val="2"/>
                <w:lang w:val="en-US" w:eastAsia="zh-CN"/>
              </w:rPr>
            </w:pPr>
            <w:r>
              <w:rPr>
                <w:rFonts w:eastAsia="DengXian"/>
                <w:lang w:eastAsia="zh-CN"/>
              </w:rPr>
              <w:t>The decoding cycles per iteration</w:t>
            </w:r>
            <w:r>
              <w:rPr>
                <w:rFonts w:eastAsia="DengXian" w:hint="eastAsia"/>
                <w:lang w:val="en-US" w:eastAsia="zh-CN"/>
              </w:rPr>
              <w:t xml:space="preserve"> for LDPC code</w:t>
            </w:r>
            <w:r>
              <w:rPr>
                <w:rFonts w:eastAsiaTheme="minorEastAsia" w:hint="eastAsia"/>
                <w:lang w:val="en-US" w:eastAsia="zh-CN"/>
              </w:rPr>
              <w:t xml:space="preserve"> should be studied carefully</w:t>
            </w:r>
            <w:r>
              <w:rPr>
                <w:rFonts w:eastAsiaTheme="minorEastAsia"/>
                <w:lang w:eastAsia="zh-CN"/>
              </w:rPr>
              <w:t>.</w:t>
            </w:r>
          </w:p>
        </w:tc>
      </w:tr>
    </w:tbl>
    <w:p w14:paraId="6AF6A746" w14:textId="77777777" w:rsidR="003129A4" w:rsidRDefault="003129A4">
      <w:pPr>
        <w:rPr>
          <w:lang w:eastAsia="zh-CN"/>
        </w:rPr>
      </w:pPr>
    </w:p>
    <w:p w14:paraId="137C1CF2"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rsidTr="00B522AA">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rsidTr="00B522AA">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B522AA">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rsidTr="00B522AA">
        <w:tc>
          <w:tcPr>
            <w:tcW w:w="1337" w:type="dxa"/>
          </w:tcPr>
          <w:p w14:paraId="3C310621" w14:textId="69217150" w:rsidR="00DC6CB2" w:rsidRPr="00B86DE1" w:rsidRDefault="00DC6CB2" w:rsidP="00DC6CB2">
            <w:pPr>
              <w:adjustRightInd w:val="0"/>
              <w:spacing w:after="50" w:line="240" w:lineRule="auto"/>
              <w:jc w:val="left"/>
              <w:rPr>
                <w:b/>
                <w:bCs/>
                <w:kern w:val="2"/>
              </w:rPr>
            </w:pPr>
            <w:r>
              <w:rPr>
                <w:kern w:val="2"/>
                <w:lang w:val="en-US"/>
              </w:rPr>
              <w:t>AccelerComm</w:t>
            </w:r>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Routing/multiplexing requirements should also be considered - these often consume more clock cycles or chip area than adders and comparators. It should be acknowledged that software, FPGA, ASIC, GPGPU, etc implementations have radically different sensitivity to different ones of arithmetic, memory, routing.</w:t>
            </w:r>
          </w:p>
        </w:tc>
      </w:tr>
      <w:tr w:rsidR="00DC6CB2" w14:paraId="7C0F1680" w14:textId="77777777" w:rsidTr="00B522AA">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rsidTr="00B522AA">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lastRenderedPageBreak/>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rsidTr="00B522AA">
        <w:tc>
          <w:tcPr>
            <w:tcW w:w="1337" w:type="dxa"/>
          </w:tcPr>
          <w:p w14:paraId="0B1C5106" w14:textId="168D37D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w:t>
            </w:r>
          </w:p>
        </w:tc>
      </w:tr>
      <w:tr w:rsidR="00C40BC8" w14:paraId="0F15B766" w14:textId="77777777" w:rsidTr="00B522AA">
        <w:tc>
          <w:tcPr>
            <w:tcW w:w="1337" w:type="dxa"/>
          </w:tcPr>
          <w:p w14:paraId="37233E09" w14:textId="302EF028"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5E0FC1A6" w14:textId="77777777" w:rsidR="00C40BC8" w:rsidRDefault="00C40BC8" w:rsidP="00C40BC8">
            <w:pPr>
              <w:adjustRightInd w:val="0"/>
              <w:spacing w:after="50" w:line="240" w:lineRule="auto"/>
              <w:jc w:val="left"/>
              <w:rPr>
                <w:rFonts w:eastAsia="Malgun Gothic"/>
                <w:kern w:val="2"/>
                <w:lang w:val="en-US" w:eastAsia="ko-KR"/>
              </w:rPr>
            </w:pPr>
          </w:p>
        </w:tc>
        <w:tc>
          <w:tcPr>
            <w:tcW w:w="6929" w:type="dxa"/>
          </w:tcPr>
          <w:p w14:paraId="1D84EA1A" w14:textId="13BFF6D7"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We prefer to clarify that complexity includes not only c</w:t>
            </w:r>
            <w:r w:rsidRPr="0044421F">
              <w:rPr>
                <w:rFonts w:eastAsia="MS Mincho"/>
                <w:kern w:val="2"/>
                <w:lang w:val="en-US" w:eastAsia="ja-JP"/>
              </w:rPr>
              <w:t>omputational complexity</w:t>
            </w:r>
            <w:r>
              <w:rPr>
                <w:rFonts w:eastAsia="MS Mincho" w:hint="eastAsia"/>
                <w:kern w:val="2"/>
                <w:lang w:val="en-US" w:eastAsia="ja-JP"/>
              </w:rPr>
              <w:t xml:space="preserve"> but also </w:t>
            </w:r>
            <w:r w:rsidRPr="00AE1BA2">
              <w:rPr>
                <w:rFonts w:eastAsia="MS Mincho"/>
                <w:kern w:val="2"/>
                <w:lang w:val="en-US" w:eastAsia="ja-JP"/>
              </w:rPr>
              <w:t>complexity relevant to implementation aspects</w:t>
            </w:r>
            <w:r>
              <w:rPr>
                <w:rFonts w:eastAsia="MS Mincho" w:hint="eastAsia"/>
                <w:kern w:val="2"/>
                <w:lang w:val="en-US" w:eastAsia="ja-JP"/>
              </w:rPr>
              <w:t xml:space="preserve">. Metrics to analyze </w:t>
            </w:r>
            <w:r w:rsidRPr="00AE1BA2">
              <w:rPr>
                <w:rFonts w:eastAsia="MS Mincho"/>
                <w:kern w:val="2"/>
                <w:lang w:val="en-US" w:eastAsia="ja-JP"/>
              </w:rPr>
              <w:t>complexity relevant to implementation aspects</w:t>
            </w:r>
            <w:r>
              <w:rPr>
                <w:rFonts w:eastAsia="MS Mincho" w:hint="eastAsia"/>
                <w:kern w:val="2"/>
                <w:lang w:val="en-US" w:eastAsia="ja-JP"/>
              </w:rPr>
              <w:t xml:space="preserve"> can be further discussed. For example, </w:t>
            </w:r>
            <w:r w:rsidRPr="0044421F">
              <w:rPr>
                <w:rFonts w:eastAsia="MS Mincho"/>
                <w:kern w:val="2"/>
                <w:lang w:val="en-US" w:eastAsia="ja-JP"/>
              </w:rPr>
              <w:t>the number of adders/comparators actually implemented,</w:t>
            </w:r>
            <w:r>
              <w:rPr>
                <w:rFonts w:eastAsia="MS Mincho" w:hint="eastAsia"/>
                <w:kern w:val="2"/>
                <w:lang w:val="en-US" w:eastAsia="ja-JP"/>
              </w:rPr>
              <w:t xml:space="preserve"> </w:t>
            </w:r>
            <w:r w:rsidRPr="0044421F">
              <w:rPr>
                <w:rFonts w:eastAsia="MS Mincho"/>
                <w:kern w:val="2"/>
                <w:lang w:val="en-US" w:eastAsia="ja-JP"/>
              </w:rPr>
              <w:t>the number of edges in the base graph,</w:t>
            </w:r>
            <w:r>
              <w:rPr>
                <w:rFonts w:eastAsia="MS Mincho" w:hint="eastAsia"/>
                <w:kern w:val="2"/>
                <w:lang w:val="en-US" w:eastAsia="ja-JP"/>
              </w:rPr>
              <w:t xml:space="preserve"> </w:t>
            </w:r>
            <w:r w:rsidRPr="0044421F">
              <w:rPr>
                <w:rFonts w:eastAsia="MS Mincho"/>
                <w:kern w:val="2"/>
                <w:lang w:val="en-US" w:eastAsia="ja-JP"/>
              </w:rPr>
              <w:t>row/column weights</w:t>
            </w:r>
            <w:r>
              <w:rPr>
                <w:rFonts w:eastAsia="MS Mincho" w:hint="eastAsia"/>
                <w:kern w:val="2"/>
                <w:lang w:val="en-US" w:eastAsia="ja-JP"/>
              </w:rPr>
              <w:t xml:space="preserve"> and </w:t>
            </w:r>
            <w:r w:rsidRPr="007D5420">
              <w:rPr>
                <w:rFonts w:eastAsia="MS Mincho"/>
                <w:kern w:val="2"/>
                <w:lang w:val="en-US" w:eastAsia="ja-JP"/>
              </w:rPr>
              <w:t>architectural complexity</w:t>
            </w:r>
            <w:r>
              <w:rPr>
                <w:rFonts w:eastAsia="MS Mincho" w:hint="eastAsia"/>
                <w:kern w:val="2"/>
                <w:lang w:val="en-US" w:eastAsia="ja-JP"/>
              </w:rPr>
              <w:t xml:space="preserve"> of encoder/decoder (e.g., </w:t>
            </w:r>
            <w:r w:rsidRPr="007D5420">
              <w:rPr>
                <w:rFonts w:eastAsia="MS Mincho"/>
                <w:kern w:val="2"/>
                <w:lang w:val="en-US" w:eastAsia="ja-JP"/>
              </w:rPr>
              <w:t>whether both 5G and 6G encoding/decoding architectures must be implemented separately, or whether a single/unified architecture is possible</w:t>
            </w:r>
            <w:r>
              <w:rPr>
                <w:rFonts w:eastAsia="MS Mincho" w:hint="eastAsia"/>
                <w:kern w:val="2"/>
                <w:lang w:val="en-US" w:eastAsia="ja-JP"/>
              </w:rPr>
              <w:t>)</w:t>
            </w:r>
          </w:p>
        </w:tc>
      </w:tr>
      <w:tr w:rsidR="00E67E0D" w14:paraId="4539EF4C" w14:textId="77777777" w:rsidTr="00B522AA">
        <w:tc>
          <w:tcPr>
            <w:tcW w:w="1337" w:type="dxa"/>
          </w:tcPr>
          <w:p w14:paraId="18118645" w14:textId="12DA12C8" w:rsidR="00E67E0D" w:rsidRDefault="00E67E0D" w:rsidP="00E67E0D">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tcPr>
          <w:p w14:paraId="7358C61A" w14:textId="530F44E4" w:rsidR="00E67E0D" w:rsidRDefault="00E67E0D" w:rsidP="00E67E0D">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tcPr>
          <w:p w14:paraId="2FB4C6C3" w14:textId="0BD2CE8D" w:rsidR="00E67E0D" w:rsidRDefault="00E67E0D" w:rsidP="00E67E0D">
            <w:pPr>
              <w:adjustRightInd w:val="0"/>
              <w:spacing w:after="50" w:line="240" w:lineRule="auto"/>
              <w:jc w:val="left"/>
              <w:rPr>
                <w:rFonts w:eastAsia="MS Mincho"/>
                <w:kern w:val="2"/>
                <w:lang w:val="en-US" w:eastAsia="ja-JP"/>
              </w:rPr>
            </w:pPr>
            <w:r w:rsidRPr="002A1AD5">
              <w:rPr>
                <w:rFonts w:eastAsia="Malgun Gothic"/>
                <w:kern w:val="2"/>
                <w:lang w:val="en-US" w:eastAsia="ko-KR"/>
              </w:rPr>
              <w:t>We agree on the necessity of considering the required memory, as it constitutes the most dominant factor; this consideration alone is deemed sufficient.</w:t>
            </w:r>
          </w:p>
        </w:tc>
      </w:tr>
      <w:tr w:rsidR="00B522AA" w14:paraId="688ACED6" w14:textId="77777777" w:rsidTr="00B522AA">
        <w:tc>
          <w:tcPr>
            <w:tcW w:w="1337" w:type="dxa"/>
          </w:tcPr>
          <w:p w14:paraId="3FD8D58D" w14:textId="3DE63977"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C8551B8"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219CF55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as for 3.3.1.-1. </w:t>
            </w:r>
          </w:p>
          <w:p w14:paraId="1D7C9087" w14:textId="77777777" w:rsidR="00B522AA" w:rsidRDefault="00B522AA" w:rsidP="00890F09">
            <w:pPr>
              <w:adjustRightInd w:val="0"/>
              <w:spacing w:after="50" w:line="240" w:lineRule="auto"/>
              <w:jc w:val="left"/>
              <w:rPr>
                <w:rFonts w:eastAsiaTheme="minorEastAsia"/>
                <w:kern w:val="2"/>
                <w:lang w:val="en-US" w:eastAsia="zh-CN"/>
              </w:rPr>
            </w:pPr>
            <w:r w:rsidRPr="00D35C29">
              <w:rPr>
                <w:rFonts w:eastAsiaTheme="minorEastAsia"/>
                <w:kern w:val="2"/>
                <w:lang w:val="en-US" w:eastAsia="zh-CN"/>
              </w:rPr>
              <w:t xml:space="preserve">Complexity </w:t>
            </w:r>
            <w:r>
              <w:rPr>
                <w:rFonts w:eastAsiaTheme="minorEastAsia"/>
                <w:kern w:val="2"/>
                <w:lang w:val="en-US" w:eastAsia="zh-CN"/>
              </w:rPr>
              <w:t>should also reflect</w:t>
            </w:r>
            <w:r w:rsidRPr="00D35C29">
              <w:rPr>
                <w:rFonts w:eastAsiaTheme="minorEastAsia"/>
                <w:kern w:val="2"/>
                <w:lang w:val="en-US" w:eastAsia="zh-CN"/>
              </w:rPr>
              <w:t xml:space="preserve"> implementation complexity reflecting the support of 5G and 6G implementation, i.e. dual-RAT support on the UE and NW side.</w:t>
            </w:r>
          </w:p>
          <w:p w14:paraId="4EC14BEE"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Theme="minorEastAsia"/>
                <w:kern w:val="2"/>
                <w:lang w:val="en-US" w:eastAsia="zh-CN"/>
              </w:rPr>
              <w:t xml:space="preserve">Also agree with CATT comment that some of these may be quite dependent on the implementation. </w:t>
            </w:r>
          </w:p>
        </w:tc>
      </w:tr>
      <w:tr w:rsidR="009C4CBC" w14:paraId="60B0E83F" w14:textId="77777777" w:rsidTr="00B522AA">
        <w:tc>
          <w:tcPr>
            <w:tcW w:w="1337" w:type="dxa"/>
          </w:tcPr>
          <w:p w14:paraId="2D071511" w14:textId="119B4799"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3C0078B" w14:textId="0D166D56"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8EE1537" w14:textId="306D2AEC" w:rsidR="009C4CBC" w:rsidRDefault="009C4CBC" w:rsidP="009C4CBC">
            <w:pPr>
              <w:adjustRightInd w:val="0"/>
              <w:spacing w:after="50" w:line="240" w:lineRule="auto"/>
              <w:jc w:val="left"/>
              <w:rPr>
                <w:rFonts w:eastAsiaTheme="minorEastAsia"/>
                <w:kern w:val="2"/>
                <w:lang w:val="en-US" w:eastAsia="zh-CN"/>
              </w:rPr>
            </w:pPr>
            <w:r>
              <w:t>The purpose of introducing complexity evaluation is to ensure that 6G throughput and related requirements can be achieved with acceptable hardware modifications. To this end, we need to consider the evaluation of complexity. Among these factors, computational complexity reflects aspects such as decoding latency and can serve as one dimension of the complexity analysis. Hardware complexity and memory requirements can also be considered, since these two metrics better capture complexity impact of the new data channel coding design.</w:t>
            </w:r>
          </w:p>
        </w:tc>
      </w:tr>
    </w:tbl>
    <w:p w14:paraId="078D1439" w14:textId="77777777" w:rsidR="003129A4" w:rsidRDefault="003129A4">
      <w:pPr>
        <w:rPr>
          <w:lang w:eastAsia="zh-CN"/>
        </w:rPr>
      </w:pPr>
    </w:p>
    <w:p w14:paraId="4A4D942A" w14:textId="77777777" w:rsidR="003129A4" w:rsidRDefault="00AB69DE">
      <w:pPr>
        <w:pStyle w:val="Heading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r>
              <w:rPr>
                <w:kern w:val="2"/>
                <w:lang w:val="en-US"/>
              </w:rPr>
              <w:t>AccelerComm</w:t>
            </w:r>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Area efficiency is a very important KPI. But it is very difficult to model. One option could be identify weighting factors to model the degree to which each type of computation (arithmetic, routing, memory) impacts the resource usage for each type of implementation (ASIC, FPGA, software, GPGPU).</w:t>
            </w:r>
          </w:p>
        </w:tc>
      </w:tr>
      <w:tr w:rsidR="00FE2BDA" w14:paraId="657B5CD5" w14:textId="77777777">
        <w:tc>
          <w:tcPr>
            <w:tcW w:w="1337" w:type="dxa"/>
          </w:tcPr>
          <w:p w14:paraId="3716705A" w14:textId="5A691206" w:rsidR="00FE2BDA" w:rsidRDefault="00FE2BDA" w:rsidP="00FE2BDA">
            <w:pPr>
              <w:adjustRightInd w:val="0"/>
              <w:spacing w:after="50" w:line="240" w:lineRule="auto"/>
              <w:jc w:val="left"/>
              <w:rPr>
                <w:b/>
                <w:bCs/>
                <w:kern w:val="2"/>
                <w:lang w:val="en-US"/>
              </w:rPr>
            </w:pPr>
            <w:r w:rsidRPr="008C2337">
              <w:rPr>
                <w:kern w:val="2"/>
                <w:lang w:val="en-US"/>
              </w:rPr>
              <w:t>Qualcomm</w:t>
            </w:r>
          </w:p>
        </w:tc>
        <w:tc>
          <w:tcPr>
            <w:tcW w:w="1039" w:type="dxa"/>
          </w:tcPr>
          <w:p w14:paraId="72E0ECE8" w14:textId="0BE5460D" w:rsidR="00FE2BDA" w:rsidRDefault="00FE2BDA" w:rsidP="00FE2BDA">
            <w:pPr>
              <w:adjustRightInd w:val="0"/>
              <w:spacing w:after="50" w:line="240" w:lineRule="auto"/>
              <w:jc w:val="left"/>
              <w:rPr>
                <w:b/>
                <w:bCs/>
                <w:kern w:val="2"/>
                <w:lang w:val="en-US"/>
              </w:rPr>
            </w:pPr>
            <w:r w:rsidRPr="008C2337">
              <w:rPr>
                <w:kern w:val="2"/>
                <w:lang w:val="en-US"/>
              </w:rPr>
              <w:t>Y</w:t>
            </w:r>
          </w:p>
        </w:tc>
        <w:tc>
          <w:tcPr>
            <w:tcW w:w="6929" w:type="dxa"/>
          </w:tcPr>
          <w:p w14:paraId="39ED73AC" w14:textId="75BD1A57" w:rsidR="00FE2BDA" w:rsidRDefault="00FE2BDA" w:rsidP="00FE2BDA">
            <w:pPr>
              <w:adjustRightInd w:val="0"/>
              <w:spacing w:after="50" w:line="240" w:lineRule="auto"/>
              <w:jc w:val="left"/>
              <w:rPr>
                <w:kern w:val="2"/>
                <w:lang w:val="en-US"/>
              </w:rPr>
            </w:pPr>
            <w:r>
              <w:rPr>
                <w:kern w:val="2"/>
                <w:lang w:val="en-US"/>
              </w:rPr>
              <w:t xml:space="preserve">We think area efficiency is a very important KPI, and should be considered in the evaluations, even though the specific models to evaluate area efficiency may be hard to align among companies.  </w:t>
            </w:r>
          </w:p>
        </w:tc>
      </w:tr>
      <w:tr w:rsidR="00FE2BDA" w14:paraId="5C9046CC" w14:textId="77777777">
        <w:tc>
          <w:tcPr>
            <w:tcW w:w="1337" w:type="dxa"/>
          </w:tcPr>
          <w:p w14:paraId="48A53EEE" w14:textId="77777777" w:rsidR="00FE2BDA" w:rsidRDefault="00FE2BDA" w:rsidP="00FE2BDA">
            <w:pPr>
              <w:adjustRightInd w:val="0"/>
              <w:spacing w:after="50" w:line="240" w:lineRule="auto"/>
              <w:jc w:val="left"/>
              <w:rPr>
                <w:kern w:val="2"/>
                <w:lang w:val="en-US"/>
              </w:rPr>
            </w:pPr>
          </w:p>
        </w:tc>
        <w:tc>
          <w:tcPr>
            <w:tcW w:w="1039" w:type="dxa"/>
          </w:tcPr>
          <w:p w14:paraId="066C0B5A" w14:textId="77777777" w:rsidR="00FE2BDA" w:rsidRDefault="00FE2BDA" w:rsidP="00FE2BDA">
            <w:pPr>
              <w:adjustRightInd w:val="0"/>
              <w:spacing w:after="50" w:line="240" w:lineRule="auto"/>
              <w:jc w:val="left"/>
              <w:rPr>
                <w:kern w:val="2"/>
                <w:lang w:val="en-US"/>
              </w:rPr>
            </w:pPr>
          </w:p>
        </w:tc>
        <w:tc>
          <w:tcPr>
            <w:tcW w:w="6929" w:type="dxa"/>
          </w:tcPr>
          <w:p w14:paraId="79FC3BD5" w14:textId="77777777" w:rsidR="00FE2BDA" w:rsidRDefault="00FE2BDA" w:rsidP="00FE2BDA">
            <w:pPr>
              <w:adjustRightInd w:val="0"/>
              <w:spacing w:after="50" w:line="240" w:lineRule="auto"/>
              <w:jc w:val="left"/>
              <w:rPr>
                <w:kern w:val="2"/>
                <w:lang w:val="en-US"/>
              </w:rPr>
            </w:pPr>
          </w:p>
        </w:tc>
      </w:tr>
      <w:tr w:rsidR="00FE2BDA" w14:paraId="092E6C22" w14:textId="77777777">
        <w:tc>
          <w:tcPr>
            <w:tcW w:w="1337" w:type="dxa"/>
          </w:tcPr>
          <w:p w14:paraId="25F8FA05"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5B9C5999"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18261CE0" w14:textId="77777777" w:rsidR="00FE2BDA" w:rsidRDefault="00FE2BDA" w:rsidP="00FE2BDA">
            <w:pPr>
              <w:adjustRightInd w:val="0"/>
              <w:spacing w:after="50" w:line="240" w:lineRule="auto"/>
              <w:jc w:val="left"/>
            </w:pPr>
          </w:p>
        </w:tc>
      </w:tr>
      <w:tr w:rsidR="00FE2BDA" w14:paraId="2551266E" w14:textId="77777777">
        <w:tc>
          <w:tcPr>
            <w:tcW w:w="1337" w:type="dxa"/>
          </w:tcPr>
          <w:p w14:paraId="54F71504"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25EE0AEE"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38260316" w14:textId="77777777" w:rsidR="00FE2BDA" w:rsidRDefault="00FE2BDA" w:rsidP="00FE2BDA">
            <w:pPr>
              <w:adjustRightInd w:val="0"/>
              <w:spacing w:after="50" w:line="240" w:lineRule="auto"/>
              <w:jc w:val="left"/>
              <w:rPr>
                <w:kern w:val="2"/>
                <w:lang w:val="en-US"/>
              </w:rPr>
            </w:pPr>
          </w:p>
        </w:tc>
      </w:tr>
      <w:tr w:rsidR="00FE2BDA" w14:paraId="06652044" w14:textId="77777777">
        <w:tc>
          <w:tcPr>
            <w:tcW w:w="1337" w:type="dxa"/>
          </w:tcPr>
          <w:p w14:paraId="353C0FB8"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5C33E3C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4DB72722" w14:textId="77777777" w:rsidR="00FE2BDA" w:rsidRDefault="00FE2BDA" w:rsidP="00FE2BDA">
            <w:pPr>
              <w:adjustRightInd w:val="0"/>
              <w:spacing w:after="50" w:line="240" w:lineRule="auto"/>
              <w:jc w:val="left"/>
              <w:rPr>
                <w:kern w:val="2"/>
                <w:lang w:val="en-US"/>
              </w:rPr>
            </w:pPr>
          </w:p>
        </w:tc>
      </w:tr>
      <w:tr w:rsidR="00FE2BDA" w14:paraId="6E081892" w14:textId="77777777">
        <w:tc>
          <w:tcPr>
            <w:tcW w:w="1337" w:type="dxa"/>
          </w:tcPr>
          <w:p w14:paraId="70938D2B"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679B9AD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5790EE05" w14:textId="77777777" w:rsidR="00FE2BDA" w:rsidRDefault="00FE2BDA" w:rsidP="00FE2BDA">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lastRenderedPageBreak/>
              <w:t>S</w:t>
            </w:r>
            <w:r w:rsidRPr="002D7AFE">
              <w:rPr>
                <w:rFonts w:eastAsiaTheme="minorEastAsia"/>
                <w:b/>
                <w:bCs/>
                <w:lang w:eastAsia="zh-CN"/>
              </w:rPr>
              <w:t>ource</w:t>
            </w:r>
          </w:p>
        </w:tc>
        <w:tc>
          <w:tcPr>
            <w:tcW w:w="8532" w:type="dxa"/>
          </w:tcPr>
          <w:p w14:paraId="200BB6F5" w14:textId="2D24B1B0" w:rsidR="005B6026" w:rsidRDefault="005B6026" w:rsidP="005B6026">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Caption"/>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Caption"/>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Caption"/>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TableGrid"/>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Fading channel: interleaver or other enhancement</w:t>
                  </w:r>
                </w:p>
              </w:tc>
            </w:tr>
            <w:tr w:rsidR="005B6026" w14:paraId="6F687C6D" w14:textId="77777777">
              <w:trPr>
                <w:trHeight w:val="417"/>
                <w:jc w:val="center"/>
              </w:trPr>
              <w:tc>
                <w:tcPr>
                  <w:tcW w:w="2268" w:type="dxa"/>
                  <w:vAlign w:val="center"/>
                </w:tcPr>
                <w:p w14:paraId="49E1FF78"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6QAM, 64QAM, 256QAM,1024QAM: interleaver or other enhancement</w:t>
                  </w:r>
                </w:p>
              </w:tc>
            </w:tr>
            <w:tr w:rsidR="005B6026" w14:paraId="66DC17AB" w14:textId="77777777">
              <w:trPr>
                <w:trHeight w:val="417"/>
                <w:jc w:val="center"/>
              </w:trPr>
              <w:tc>
                <w:tcPr>
                  <w:tcW w:w="2268" w:type="dxa"/>
                  <w:vAlign w:val="center"/>
                </w:tcPr>
                <w:p w14:paraId="167A5C55"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D01416">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D01416">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D01416">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D0141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D0141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D0141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D0141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D0141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D0141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D0141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D0141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Note1: Smaller CBS is determined based on Kb and Zc</w:t>
                  </w:r>
                </w:p>
                <w:p w14:paraId="4B52FF9F" w14:textId="77777777" w:rsidR="005B6026" w:rsidRDefault="005B6026" w:rsidP="00D0141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D01416">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D01416">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D01416">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D01416">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D01416">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D0141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D01416">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Note1: Smaller CBS is determined based on Kb and Zc</w:t>
                  </w:r>
                </w:p>
                <w:p w14:paraId="71FA6FE5"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D01416">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Caption"/>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ListParagraph"/>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hRLLC/MC</w:t>
            </w:r>
          </w:p>
          <w:bookmarkEnd w:id="111"/>
          <w:p w14:paraId="24B47A10" w14:textId="77777777" w:rsidR="005B6026" w:rsidRDefault="005B6026" w:rsidP="005B6026">
            <w:pPr>
              <w:pStyle w:val="ListParagraph"/>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ABB751B"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Proposal 3: For 6GR, the following evaluation assumptions can be used to check whether the channel coding candidates fulfill the 6GR requirements.</w:t>
            </w:r>
          </w:p>
          <w:bookmarkEnd w:id="112"/>
          <w:p w14:paraId="17BEF8D4"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D01416">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D01416">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D01416">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D01416">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D01416">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D01416">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D01416">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D01416">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D01416">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D01416">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D01416">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D01416">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D01416">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D01416">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D01416">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D01416">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D01416"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D01416">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D01416">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D01416">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D01416">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D01416">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D01416">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D01416">
                  <w:pPr>
                    <w:framePr w:hSpace="180" w:wrap="around" w:vAnchor="text" w:hAnchor="page" w:x="1118" w:y="363"/>
                    <w:spacing w:after="0" w:line="240" w:lineRule="auto"/>
                    <w:suppressOverlap/>
                    <w:rPr>
                      <w:rFonts w:eastAsia="MS Mincho"/>
                    </w:rPr>
                  </w:pPr>
                  <w:r>
                    <w:rPr>
                      <w:rFonts w:eastAsia="MS Mincho"/>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D01416">
                  <w:pPr>
                    <w:framePr w:hSpace="180" w:wrap="around" w:vAnchor="text" w:hAnchor="page" w:x="1118" w:y="363"/>
                    <w:spacing w:after="0" w:line="240" w:lineRule="auto"/>
                    <w:suppressOverlap/>
                    <w:rPr>
                      <w:rFonts w:eastAsia="MS Mincho"/>
                    </w:rPr>
                  </w:pPr>
                  <w:r>
                    <w:rPr>
                      <w:rFonts w:eastAsia="MS Mincho"/>
                    </w:rPr>
                    <w:t>Note: these info.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lastRenderedPageBreak/>
              <w:t>BLER simulations down to 10</w:t>
            </w:r>
            <w:r>
              <w:rPr>
                <w:rFonts w:eastAsia="MS Mincho"/>
                <w:vertAlign w:val="superscript"/>
              </w:rPr>
              <w:t xml:space="preserve">-4 </w:t>
            </w:r>
            <w:r>
              <w:rPr>
                <w:rFonts w:eastAsia="MS Mincho"/>
              </w:rPr>
              <w:t>is recommended (to observe the error floor) for hRLLC</w:t>
            </w:r>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lastRenderedPageBreak/>
              <w:t>Huawei, HiSilicon</w:t>
            </w:r>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TableGrid"/>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D01416">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D01416">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D01416">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D01416">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D01416">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D01416">
                  <w:pPr>
                    <w:framePr w:hSpace="180" w:wrap="around" w:vAnchor="text" w:hAnchor="page" w:x="1118" w:y="363"/>
                    <w:spacing w:after="0" w:line="240" w:lineRule="auto"/>
                    <w:suppressOverlap/>
                    <w:jc w:val="center"/>
                    <w:rPr>
                      <w:lang w:eastAsia="zh-CN"/>
                    </w:rPr>
                  </w:pPr>
                  <w:r>
                    <w:rPr>
                      <w:lang w:eastAsia="zh-CN"/>
                    </w:rPr>
                    <w:t>LMS(5)</w:t>
                  </w:r>
                </w:p>
              </w:tc>
            </w:tr>
            <w:tr w:rsidR="005B6026" w14:paraId="21EC4F27" w14:textId="77777777">
              <w:trPr>
                <w:jc w:val="center"/>
              </w:trPr>
              <w:tc>
                <w:tcPr>
                  <w:tcW w:w="2106" w:type="dxa"/>
                </w:tcPr>
                <w:p w14:paraId="2634DB6A" w14:textId="77777777" w:rsidR="005B6026" w:rsidRDefault="005B6026" w:rsidP="00D01416">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D01416">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D01416">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D01416">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D01416">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D01416">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D01416">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D01416">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D01416">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D01416">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Therefor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D0141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D0141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D0141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D0141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D0141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D0141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D0141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D0141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D0141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D01416">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D01416">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D01416">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D0141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D01416">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00 : 100 :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TableGrid"/>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D0141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D0141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D0141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D0141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D0141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D01416">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D0141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D0141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D0141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D0141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D0141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D01416">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eMBB</w:t>
            </w:r>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ListParagraph"/>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ListParagraph"/>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ListParagraph"/>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ListParagraph"/>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ListParagraph"/>
              <w:numPr>
                <w:ilvl w:val="0"/>
                <w:numId w:val="16"/>
              </w:numPr>
              <w:spacing w:after="0" w:line="240" w:lineRule="auto"/>
              <w:ind w:firstLineChars="0"/>
              <w:contextualSpacing/>
              <w:jc w:val="left"/>
            </w:pPr>
            <w:r>
              <w:lastRenderedPageBreak/>
              <w:t xml:space="preserve">HARQ Scheme: Assume non-adaptive HARQ with [X] maximum retransmissions. </w:t>
            </w:r>
          </w:p>
          <w:p w14:paraId="7734093C" w14:textId="77777777" w:rsidR="005B6026" w:rsidRDefault="005B6026" w:rsidP="005B6026">
            <w:pPr>
              <w:pStyle w:val="ListParagraph"/>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ListParagraph"/>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ListParagraph"/>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ListParagraph"/>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ListParagraph"/>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ListParagraph"/>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ListParagraph"/>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ListParagraph"/>
              <w:numPr>
                <w:ilvl w:val="1"/>
                <w:numId w:val="16"/>
              </w:numPr>
              <w:spacing w:after="0" w:line="240" w:lineRule="auto"/>
              <w:ind w:firstLineChars="0"/>
              <w:contextualSpacing/>
              <w:jc w:val="left"/>
            </w:pPr>
            <w:r>
              <w:t>To analyz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lastRenderedPageBreak/>
              <w:t>MediaTek Inc.</w:t>
            </w:r>
          </w:p>
        </w:tc>
        <w:tc>
          <w:tcPr>
            <w:tcW w:w="8532" w:type="dxa"/>
          </w:tcPr>
          <w:p w14:paraId="2AE808A5" w14:textId="77777777" w:rsidR="005B6026" w:rsidRPr="00891E1E" w:rsidRDefault="005B6026" w:rsidP="005B6026">
            <w:pPr>
              <w:pStyle w:val="Caption"/>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TableGrid"/>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D01416">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D01416">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D01416">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D01416">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D01416">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D01416">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D01416">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D01416">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D01416">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D01416">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D01416">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D01416">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D01416">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D01416">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t>Qualcomm Incorporated</w:t>
            </w:r>
          </w:p>
        </w:tc>
        <w:tc>
          <w:tcPr>
            <w:tcW w:w="8532" w:type="dxa"/>
          </w:tcPr>
          <w:p w14:paraId="546A8049"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Caption"/>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ListParagraph"/>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Heading4"/>
        <w:spacing w:after="156"/>
        <w:ind w:leftChars="0" w:left="0" w:firstLine="0"/>
        <w:rPr>
          <w:b/>
          <w:bCs/>
          <w:lang w:eastAsia="zh-CN"/>
        </w:rPr>
      </w:pPr>
      <w:r>
        <w:rPr>
          <w:b/>
          <w:bCs/>
          <w:lang w:eastAsia="zh-CN"/>
        </w:rPr>
        <w:lastRenderedPageBreak/>
        <w:t>Discussion</w:t>
      </w:r>
    </w:p>
    <w:p w14:paraId="47A5B979" w14:textId="77777777" w:rsidR="003129A4" w:rsidRDefault="00AB69DE">
      <w:pPr>
        <w:pStyle w:val="Heading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TableGrid"/>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DengXian"/>
                <w:bCs/>
                <w:lang w:val="de-DE" w:eastAsia="zh-CN"/>
              </w:rPr>
            </w:pPr>
            <w:r w:rsidRPr="00076569">
              <w:rPr>
                <w:rFonts w:eastAsia="DengXian"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Rakuten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SimSun"/>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pPr>
              <w:numPr>
                <w:ilvl w:val="0"/>
                <w:numId w:val="36"/>
              </w:numPr>
              <w:spacing w:after="0"/>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sidRPr="00076569">
              <w:rPr>
                <w:rFonts w:eastAsia="DengXian"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t>Target BLER</w:t>
            </w:r>
          </w:p>
        </w:tc>
        <w:tc>
          <w:tcPr>
            <w:tcW w:w="6743" w:type="dxa"/>
            <w:vAlign w:val="center"/>
          </w:tcPr>
          <w:p w14:paraId="08061C20"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pPr>
              <w:numPr>
                <w:ilvl w:val="0"/>
                <w:numId w:val="62"/>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lastRenderedPageBreak/>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TableGrid"/>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r>
              <w:rPr>
                <w:rFonts w:eastAsia="DengXian" w:hint="eastAsia"/>
                <w:bCs/>
                <w:lang w:val="en-US" w:eastAsia="zh-CN"/>
              </w:rPr>
              <w:t xml:space="preserve">Similar </w:t>
            </w:r>
            <w:r>
              <w:rPr>
                <w:rFonts w:eastAsia="DengXian"/>
                <w:bCs/>
                <w:lang w:val="en-US" w:eastAsia="zh-CN"/>
              </w:rPr>
              <w:t>to</w:t>
            </w:r>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ed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r>
              <w:rPr>
                <w:rFonts w:eastAsia="DengXian" w:hint="eastAsia"/>
                <w:bCs/>
                <w:lang w:val="it-IT" w:eastAsia="zh-CN"/>
              </w:rPr>
              <w:t>Iteration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lastRenderedPageBreak/>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r>
              <w:rPr>
                <w:rFonts w:eastAsia="DengXian"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rsidTr="00B522AA">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rsidTr="00B522AA">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B522AA">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rsidTr="00B522AA">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sidRPr="00E34EB9">
              <w:rPr>
                <w:rFonts w:eastAsiaTheme="minorEastAsia" w:hint="eastAsia"/>
                <w:kern w:val="2"/>
                <w:lang w:val="en-US" w:eastAsia="zh-CN"/>
              </w:rPr>
              <w:t>TBSm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eMBB should have same target, the TBLER can be 10^-1 and CBLER can be 10^-2 or 10^-4 regardless of the TBS </w:t>
            </w:r>
          </w:p>
          <w:p w14:paraId="3205EF8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rsidTr="00B522AA">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But fast-SCL decoding is more typically used in practice than SSC decoding (and is aligned with the proposal below for control channels). 5G NR channel coding standardisation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rsidTr="00B522AA">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The purpose of the evaluation should be clarified first. If it is for high Tput evaluation, it’s not clear to us the necessity to check low code rate and small TB size. In addition, we have following clarification questions</w:t>
            </w:r>
          </w:p>
          <w:p w14:paraId="74CD9BFE"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Can we consider CB BLER and derive TB BLER based on TB BLER=1-(1-CB BLER)^Ncb, where Ncb is derived based on the configuration specified in the proposal? With that, can we only check CB target BLER?</w:t>
            </w:r>
          </w:p>
          <w:p w14:paraId="0EE6598F"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 For </w:t>
            </w:r>
            <w:r>
              <w:rPr>
                <w:rFonts w:eastAsiaTheme="minorEastAsia"/>
                <w:lang w:eastAsia="zh-CN"/>
              </w:rPr>
              <w:t>12 OFDM symbol occupation specified in TB size, suggest to replace with 273RB to avoid ambiguity</w:t>
            </w:r>
          </w:p>
          <w:p w14:paraId="36068736"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t’s not clear to us why we need to check LDPC BLER for each iteration number? Based on the Tdoc results submitted and BG1 evaluation, we suggest to check 10 and 20 iterations.</w:t>
            </w:r>
          </w:p>
          <w:p w14:paraId="5DBDFAE9" w14:textId="0045A8F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5.From the simulation results submitted by company regarding performance comparison between polar and LDPC, Polar with SC shows dB loss to BG1 20 iteration. Therefore, considering SC might not have acceptable performance and we suggest to consider SCL.</w:t>
            </w:r>
          </w:p>
        </w:tc>
      </w:tr>
      <w:tr w:rsidR="00DC6CB2" w14:paraId="6C726BA7" w14:textId="77777777" w:rsidTr="00B522AA">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rsidTr="00B522AA">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846D43" w14:paraId="7A7FA072" w14:textId="77777777" w:rsidTr="00B522AA">
        <w:tc>
          <w:tcPr>
            <w:tcW w:w="1337" w:type="dxa"/>
            <w:shd w:val="clear" w:color="auto" w:fill="FFFFFF" w:themeFill="background1"/>
          </w:tcPr>
          <w:p w14:paraId="46C1AD2B" w14:textId="29437D87"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0F1D2AAF" w14:textId="1D335B31" w:rsidR="00846D43" w:rsidRDefault="00846D43" w:rsidP="00846D43">
            <w:pPr>
              <w:adjustRightInd w:val="0"/>
              <w:spacing w:after="50" w:line="240" w:lineRule="auto"/>
              <w:jc w:val="left"/>
              <w:rPr>
                <w:rFonts w:eastAsiaTheme="minorEastAsia"/>
                <w:bCs/>
                <w:kern w:val="2"/>
                <w:lang w:val="en-US" w:eastAsia="zh-CN"/>
              </w:rPr>
            </w:pPr>
            <w:r w:rsidRPr="002A1AD5">
              <w:rPr>
                <w:rFonts w:eastAsia="Malgun Gothic"/>
                <w:kern w:val="2"/>
                <w:lang w:val="en-US" w:eastAsia="ko-KR"/>
              </w:rPr>
              <w:t>N</w:t>
            </w:r>
          </w:p>
        </w:tc>
        <w:tc>
          <w:tcPr>
            <w:tcW w:w="6929" w:type="dxa"/>
            <w:shd w:val="clear" w:color="auto" w:fill="FFFFFF" w:themeFill="background1"/>
          </w:tcPr>
          <w:p w14:paraId="6CFB29CD" w14:textId="563E34A6" w:rsidR="00846D43"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requirement of CBLER=</w:t>
            </w:r>
            <w:r w:rsidRPr="002A1AD5">
              <w:rPr>
                <w:rFonts w:eastAsia="MS Mincho"/>
              </w:rPr>
              <w:t>10</w:t>
            </w:r>
            <w:r w:rsidRPr="002A1AD5">
              <w:rPr>
                <w:rFonts w:eastAsia="MS Mincho"/>
                <w:vertAlign w:val="superscript"/>
              </w:rPr>
              <w:t>-4</w:t>
            </w:r>
            <w:r w:rsidRPr="002A1AD5">
              <w:rPr>
                <w:rFonts w:eastAsia="Malgun Gothic"/>
                <w:kern w:val="2"/>
                <w:lang w:val="en-US" w:eastAsia="ko-KR"/>
              </w:rPr>
              <w:t xml:space="preserve"> must be excluded for other cases, and Polar SCL  decoding should be included for decoding algorithm.</w:t>
            </w:r>
          </w:p>
        </w:tc>
      </w:tr>
      <w:tr w:rsidR="0073730A" w14:paraId="229A2E7B" w14:textId="77777777" w:rsidTr="00B522AA">
        <w:tc>
          <w:tcPr>
            <w:tcW w:w="1337" w:type="dxa"/>
            <w:shd w:val="clear" w:color="auto" w:fill="FFFFFF" w:themeFill="background1"/>
          </w:tcPr>
          <w:p w14:paraId="0D3B22BD" w14:textId="7323978E"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lastRenderedPageBreak/>
              <w:t>Nokia</w:t>
            </w:r>
          </w:p>
        </w:tc>
        <w:tc>
          <w:tcPr>
            <w:tcW w:w="1039" w:type="dxa"/>
            <w:shd w:val="clear" w:color="auto" w:fill="FFFFFF" w:themeFill="background1"/>
          </w:tcPr>
          <w:p w14:paraId="30B060BD" w14:textId="77777777" w:rsidR="0073730A" w:rsidRDefault="0073730A" w:rsidP="0073730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377A1AC6" w:rsidR="0073730A" w:rsidRDefault="0073730A" w:rsidP="0073730A">
            <w:pPr>
              <w:adjustRightInd w:val="0"/>
              <w:spacing w:after="50" w:line="240" w:lineRule="auto"/>
              <w:jc w:val="left"/>
              <w:rPr>
                <w:rFonts w:eastAsiaTheme="minorEastAsia"/>
                <w:bCs/>
                <w:kern w:val="2"/>
                <w:lang w:eastAsia="zh-CN"/>
              </w:rPr>
            </w:pPr>
            <w:r>
              <w:rPr>
                <w:rFonts w:eastAsiaTheme="minorEastAsia"/>
                <w:kern w:val="2"/>
                <w:lang w:val="en-US" w:eastAsia="zh-CN"/>
              </w:rPr>
              <w:t>For decoding algorithm of LDPC, we prefer at least considering layered offset min-sum (with offset being reported by company).</w:t>
            </w:r>
          </w:p>
        </w:tc>
      </w:tr>
      <w:tr w:rsidR="009C4CBC" w14:paraId="432F594C" w14:textId="77777777" w:rsidTr="00B522AA">
        <w:tc>
          <w:tcPr>
            <w:tcW w:w="1337" w:type="dxa"/>
            <w:shd w:val="clear" w:color="auto" w:fill="FFFFFF" w:themeFill="background1"/>
          </w:tcPr>
          <w:p w14:paraId="2B8B7835" w14:textId="496A32CD"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208F663E" w14:textId="0A2BBB6B" w:rsidR="009C4CBC" w:rsidRDefault="009C4CBC" w:rsidP="009C4CBC">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Y</w:t>
            </w:r>
          </w:p>
        </w:tc>
        <w:tc>
          <w:tcPr>
            <w:tcW w:w="6929" w:type="dxa"/>
            <w:shd w:val="clear" w:color="auto" w:fill="FFFFFF" w:themeFill="background1"/>
          </w:tcPr>
          <w:p w14:paraId="4AC19C49" w14:textId="77777777" w:rsidR="009C4CBC" w:rsidRPr="005762C8" w:rsidRDefault="009C4CBC" w:rsidP="009C4CBC">
            <w:pPr>
              <w:pStyle w:val="ListParagraph"/>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kern w:val="2"/>
                <w:lang w:val="en-US" w:eastAsia="zh-CN"/>
              </w:rPr>
              <w:t>For the code rate, we think there are also some considerations on low code rate enhancement scheme. To this end, we think it is better to include low code rate for the evaluations.</w:t>
            </w:r>
          </w:p>
          <w:p w14:paraId="00958101" w14:textId="77777777" w:rsidR="009C4CBC" w:rsidRPr="005762C8" w:rsidRDefault="009C4CBC" w:rsidP="009C4CBC">
            <w:pPr>
              <w:pStyle w:val="ListParagraph"/>
              <w:numPr>
                <w:ilvl w:val="0"/>
                <w:numId w:val="137"/>
              </w:numPr>
              <w:adjustRightInd w:val="0"/>
              <w:spacing w:after="50" w:line="240" w:lineRule="auto"/>
              <w:ind w:firstLineChars="0"/>
              <w:jc w:val="left"/>
              <w:rPr>
                <w:rFonts w:eastAsia="SimSun"/>
                <w:bCs/>
                <w:lang w:eastAsia="zh-CN"/>
              </w:rPr>
            </w:pPr>
            <w:r w:rsidRPr="005762C8">
              <w:rPr>
                <w:rFonts w:eastAsiaTheme="minorEastAsia"/>
                <w:kern w:val="2"/>
                <w:lang w:val="en-US" w:eastAsia="zh-CN"/>
              </w:rPr>
              <w:t xml:space="preserve">For the TBLER and CBLER, according to </w:t>
            </w:r>
            <w:r w:rsidRPr="005762C8">
              <w:rPr>
                <w:rFonts w:eastAsia="SimSun"/>
                <w:bCs/>
                <w:lang w:eastAsia="zh-CN"/>
              </w:rPr>
              <w:t xml:space="preserve">Proposal </w:t>
            </w:r>
            <w:r w:rsidRPr="005762C8">
              <w:rPr>
                <w:rFonts w:eastAsiaTheme="minorEastAsia" w:hint="eastAsia"/>
                <w:bCs/>
                <w:lang w:eastAsia="zh-CN"/>
              </w:rPr>
              <w:t>3.</w:t>
            </w:r>
            <w:r w:rsidRPr="005762C8">
              <w:rPr>
                <w:rFonts w:eastAsiaTheme="minorEastAsia"/>
                <w:bCs/>
                <w:lang w:eastAsia="zh-CN"/>
              </w:rPr>
              <w:t>1</w:t>
            </w:r>
            <w:r w:rsidRPr="005762C8">
              <w:rPr>
                <w:rFonts w:eastAsiaTheme="minorEastAsia" w:hint="eastAsia"/>
                <w:bCs/>
                <w:lang w:eastAsia="zh-CN"/>
              </w:rPr>
              <w:t>.2</w:t>
            </w:r>
            <w:r w:rsidRPr="005762C8">
              <w:rPr>
                <w:rFonts w:eastAsia="SimSun"/>
                <w:bCs/>
                <w:lang w:eastAsia="zh-CN"/>
              </w:rPr>
              <w:t xml:space="preserve">-1-v1, there are different data channel coding design, where different maximum code block sizes are expected, implying different number of CBs for the same TBS. In this case, we think TBLER would be better to have a fair comparison between different data channel schemes. </w:t>
            </w:r>
          </w:p>
          <w:p w14:paraId="47CED3A5" w14:textId="77777777" w:rsidR="00F404E7" w:rsidRDefault="009C4CBC" w:rsidP="009C4CBC">
            <w:pPr>
              <w:pStyle w:val="ListParagraph"/>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hint="eastAsia"/>
                <w:kern w:val="2"/>
                <w:lang w:val="en-US" w:eastAsia="zh-CN"/>
              </w:rPr>
              <w:t>F</w:t>
            </w:r>
            <w:r w:rsidRPr="005762C8">
              <w:rPr>
                <w:rFonts w:eastAsiaTheme="minorEastAsia"/>
                <w:kern w:val="2"/>
                <w:lang w:val="en-US" w:eastAsia="zh-CN"/>
              </w:rPr>
              <w:t>or OFDM occupation, we think the time domain resource allocation should be clearly defined. As for frequency domain resource allocation, if we define specific bandwidth, the number of PRBs are defined clearly. With that, time domain resource allocation, code rate, modulation order and MIMO layer should be also defined so that the TBS can be determined.</w:t>
            </w:r>
          </w:p>
          <w:p w14:paraId="38522A59" w14:textId="743F9F4A" w:rsidR="009C4CBC" w:rsidRPr="00F404E7" w:rsidRDefault="009C4CBC" w:rsidP="009C4CBC">
            <w:pPr>
              <w:pStyle w:val="ListParagraph"/>
              <w:numPr>
                <w:ilvl w:val="0"/>
                <w:numId w:val="137"/>
              </w:numPr>
              <w:adjustRightInd w:val="0"/>
              <w:spacing w:after="50" w:line="240" w:lineRule="auto"/>
              <w:ind w:firstLineChars="0"/>
              <w:jc w:val="left"/>
              <w:rPr>
                <w:rFonts w:eastAsiaTheme="minorEastAsia"/>
                <w:kern w:val="2"/>
                <w:lang w:val="en-US" w:eastAsia="zh-CN"/>
              </w:rPr>
            </w:pPr>
            <w:r w:rsidRPr="00F404E7">
              <w:rPr>
                <w:rFonts w:eastAsiaTheme="minorEastAsia" w:hint="eastAsia"/>
                <w:kern w:val="2"/>
                <w:lang w:val="en-US" w:eastAsia="zh-CN"/>
              </w:rPr>
              <w:t>F</w:t>
            </w:r>
            <w:r w:rsidRPr="00F404E7">
              <w:rPr>
                <w:rFonts w:eastAsiaTheme="minorEastAsia"/>
                <w:kern w:val="2"/>
                <w:lang w:val="en-US" w:eastAsia="zh-CN"/>
              </w:rPr>
              <w:t xml:space="preserve">or the iteration times, according to </w:t>
            </w:r>
            <w:r w:rsidRPr="00F404E7">
              <w:rPr>
                <w:rFonts w:eastAsia="SimSun"/>
                <w:bCs/>
                <w:lang w:eastAsia="zh-CN"/>
              </w:rPr>
              <w:t xml:space="preserve">Proposal </w:t>
            </w:r>
            <w:r w:rsidRPr="00F404E7">
              <w:rPr>
                <w:rFonts w:eastAsiaTheme="minorEastAsia" w:hint="eastAsia"/>
                <w:bCs/>
                <w:lang w:eastAsia="zh-CN"/>
              </w:rPr>
              <w:t>3.</w:t>
            </w:r>
            <w:r w:rsidRPr="00F404E7">
              <w:rPr>
                <w:rFonts w:eastAsiaTheme="minorEastAsia"/>
                <w:bCs/>
                <w:lang w:eastAsia="zh-CN"/>
              </w:rPr>
              <w:t>1</w:t>
            </w:r>
            <w:r w:rsidRPr="00F404E7">
              <w:rPr>
                <w:rFonts w:eastAsiaTheme="minorEastAsia" w:hint="eastAsia"/>
                <w:bCs/>
                <w:lang w:eastAsia="zh-CN"/>
              </w:rPr>
              <w:t>.2</w:t>
            </w:r>
            <w:r w:rsidRPr="00F404E7">
              <w:rPr>
                <w:rFonts w:eastAsia="SimSun"/>
                <w:bCs/>
                <w:lang w:eastAsia="zh-CN"/>
              </w:rPr>
              <w:t>-1-v1, fast convergence LDPC is one of potential scheme for 6G. For this scheme, BLER performance for each iteration should be evaluated to compare different data channel coding design for better BLER performance and high throughput.</w:t>
            </w:r>
          </w:p>
        </w:tc>
      </w:tr>
    </w:tbl>
    <w:p w14:paraId="60D621BB" w14:textId="77777777" w:rsidR="003129A4" w:rsidRDefault="003129A4"/>
    <w:p w14:paraId="11D8FC9F"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channel.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B8421F" w14:paraId="123BA128" w14:textId="77777777">
        <w:tc>
          <w:tcPr>
            <w:tcW w:w="1337" w:type="dxa"/>
            <w:shd w:val="clear" w:color="auto" w:fill="FFFFFF" w:themeFill="background1"/>
          </w:tcPr>
          <w:p w14:paraId="0E7D17B6" w14:textId="61A6C2DB" w:rsidR="00B8421F" w:rsidRDefault="00B8421F" w:rsidP="00B842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7003581D" w14:textId="77777777" w:rsidR="00B8421F" w:rsidRDefault="00B8421F" w:rsidP="00B842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5836D0" w14:textId="558E3EA6" w:rsidR="00B8421F" w:rsidRDefault="00B8421F" w:rsidP="00B8421F">
            <w:pPr>
              <w:adjustRightInd w:val="0"/>
              <w:spacing w:after="50" w:line="240" w:lineRule="auto"/>
              <w:jc w:val="left"/>
              <w:rPr>
                <w:rFonts w:eastAsia="Malgun Gothic"/>
                <w:kern w:val="2"/>
                <w:lang w:val="en-US" w:eastAsia="ko-KR"/>
              </w:rPr>
            </w:pPr>
            <w:r w:rsidRPr="005A5951">
              <w:rPr>
                <w:rFonts w:eastAsia="MS Mincho"/>
                <w:kern w:val="2"/>
                <w:lang w:val="en-US" w:eastAsia="ja-JP"/>
              </w:rPr>
              <w:t>As stated in the comments to Proposal 3.2.1-1, we currently have no motivation to study coding chain enhancement.</w:t>
            </w:r>
          </w:p>
        </w:tc>
      </w:tr>
      <w:tr w:rsidR="00846D43" w14:paraId="4F320329" w14:textId="77777777">
        <w:tc>
          <w:tcPr>
            <w:tcW w:w="1337" w:type="dxa"/>
            <w:shd w:val="clear" w:color="auto" w:fill="FFFFFF" w:themeFill="background1"/>
          </w:tcPr>
          <w:p w14:paraId="3722758D" w14:textId="452625C4"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0046BCD" w14:textId="6383AD0A" w:rsidR="00846D43" w:rsidRDefault="00846D43" w:rsidP="00846D43">
            <w:pPr>
              <w:adjustRightInd w:val="0"/>
              <w:spacing w:after="50" w:line="240" w:lineRule="auto"/>
              <w:jc w:val="left"/>
              <w:rPr>
                <w:rFonts w:eastAsia="Malgun Gothic"/>
                <w:kern w:val="2"/>
                <w:lang w:val="en-US" w:eastAsia="ko-KR"/>
              </w:rPr>
            </w:pPr>
            <w:r w:rsidRPr="002A1AD5">
              <w:rPr>
                <w:rFonts w:eastAsia="Malgun Gothic"/>
                <w:kern w:val="2"/>
                <w:lang w:val="en-US" w:eastAsia="ko-KR"/>
              </w:rPr>
              <w:t>N</w:t>
            </w:r>
          </w:p>
        </w:tc>
        <w:tc>
          <w:tcPr>
            <w:tcW w:w="6929" w:type="dxa"/>
            <w:shd w:val="clear" w:color="auto" w:fill="FFFFFF" w:themeFill="background1"/>
          </w:tcPr>
          <w:p w14:paraId="04A87F8D" w14:textId="4D92347F" w:rsidR="00846D43" w:rsidRPr="005A5951"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channel coding evaluation should be limited to the AWGN channel to ensure a fair and direct comparison that isolates the inherent performance of each enhancement. Therefore, any detrimental effects from channel fading should be excluded.</w:t>
            </w:r>
            <w:r w:rsidRPr="002A1AD5">
              <w:rPr>
                <w:rFonts w:eastAsia="Malgun Gothic" w:hint="eastAsia"/>
                <w:kern w:val="2"/>
                <w:lang w:val="en-US" w:eastAsia="ko-KR"/>
              </w:rPr>
              <w:t xml:space="preserve"> </w:t>
            </w:r>
            <w:r w:rsidRPr="002A1AD5">
              <w:rPr>
                <w:rFonts w:eastAsia="Malgun Gothic"/>
                <w:kern w:val="2"/>
                <w:lang w:val="en-US" w:eastAsia="ko-KR"/>
              </w:rPr>
              <w:t>Furthermore, we believe the SISO setting is sufficient.</w:t>
            </w:r>
          </w:p>
        </w:tc>
      </w:tr>
    </w:tbl>
    <w:p w14:paraId="1450BFB2" w14:textId="77777777" w:rsidR="003129A4" w:rsidRDefault="003129A4">
      <w:pPr>
        <w:rPr>
          <w:rFonts w:eastAsiaTheme="minorEastAsia"/>
          <w:lang w:eastAsia="zh-CN"/>
        </w:rPr>
      </w:pPr>
    </w:p>
    <w:p w14:paraId="78D6CB4E"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lastRenderedPageBreak/>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Heading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t>P</w:t>
      </w:r>
      <w:r>
        <w:rPr>
          <w:rFonts w:eastAsiaTheme="minorEastAsia"/>
          <w:lang w:eastAsia="zh-CN"/>
        </w:rPr>
        <w:t xml:space="preserve">olar code for control channel coding: </w:t>
      </w:r>
      <w:r>
        <w:rPr>
          <w:rFonts w:eastAsiaTheme="minorEastAsia" w:hint="eastAsia"/>
          <w:lang w:eastAsia="zh-CN"/>
        </w:rPr>
        <w:t>Spreadtrum</w:t>
      </w:r>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ListParagraph"/>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ListParagraph"/>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ListParagraph"/>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ListParagraph"/>
        <w:numPr>
          <w:ilvl w:val="0"/>
          <w:numId w:val="64"/>
        </w:numPr>
        <w:ind w:firstLineChars="0"/>
        <w:jc w:val="left"/>
        <w:rPr>
          <w:rFonts w:eastAsiaTheme="minorEastAsia"/>
          <w:lang w:eastAsia="zh-CN"/>
        </w:rPr>
      </w:pPr>
      <w:r>
        <w:rPr>
          <w:rFonts w:eastAsia="SimSun" w:hint="eastAsia"/>
          <w:lang w:eastAsia="zh-CN"/>
        </w:rPr>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r>
              <w:t>Spreadtrum,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Caption"/>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Caption"/>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lastRenderedPageBreak/>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lastRenderedPageBreak/>
              <w:t>Huawei, HiSilicon</w:t>
            </w:r>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lastRenderedPageBreak/>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AB69DE">
            <w:pPr>
              <w:pStyle w:val="Caption"/>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p w14:paraId="377D38AE"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1F9F50F0" w14:textId="77777777" w:rsidR="003129A4" w:rsidRDefault="00AB69DE">
            <w:pPr>
              <w:pStyle w:val="ListParagraph"/>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ListParagraph"/>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r>
              <w:t>CEWiT</w:t>
            </w:r>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Heading4"/>
        <w:spacing w:after="156"/>
        <w:ind w:leftChars="0" w:left="0" w:firstLine="0"/>
        <w:rPr>
          <w:b/>
          <w:bCs/>
          <w:lang w:eastAsia="zh-CN"/>
        </w:rPr>
      </w:pPr>
      <w:r>
        <w:rPr>
          <w:b/>
          <w:bCs/>
          <w:lang w:eastAsia="zh-CN"/>
        </w:rPr>
        <w:t>Discussion</w:t>
      </w:r>
    </w:p>
    <w:p w14:paraId="5483324C" w14:textId="77777777" w:rsidR="003129A4" w:rsidRPr="00891E1E" w:rsidRDefault="00AB69DE" w:rsidP="00891E1E">
      <w:pPr>
        <w:pStyle w:val="Heading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ListParagraph"/>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ListParagraph"/>
        <w:numPr>
          <w:ilvl w:val="1"/>
          <w:numId w:val="121"/>
        </w:numPr>
        <w:ind w:firstLineChars="0"/>
        <w:rPr>
          <w:rFonts w:eastAsia="SimSun"/>
          <w:lang w:val="en-US" w:eastAsia="zh-CN"/>
        </w:rPr>
      </w:pPr>
      <w:r w:rsidRPr="005E6519">
        <w:rPr>
          <w:rFonts w:eastAsiaTheme="minorEastAsia"/>
          <w:b/>
          <w:bCs/>
          <w:lang w:eastAsia="zh-CN"/>
        </w:rPr>
        <w:lastRenderedPageBreak/>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rsidTr="00B522AA">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rsidTr="00B522AA">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B522AA">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rsidTr="00B522AA">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DC6CB2" w14:paraId="41F6D80D" w14:textId="77777777" w:rsidTr="00B522AA">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rsidTr="00B522AA">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rsidTr="00B522AA">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rsidTr="00B522AA">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rsidTr="00B522AA">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supportive of proposals to study mechanism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also supportive of improving the control channel decoding complexity and latency. Although the decoding itself is less complicated than Data channel, but UE needs to do it almost continuously with or without data. Any saving in control channel decoding complexity and latency is beneficial.</w:t>
            </w:r>
          </w:p>
        </w:tc>
      </w:tr>
      <w:tr w:rsidR="00E934D3" w14:paraId="7CB32732" w14:textId="77777777" w:rsidTr="00B522AA">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rsidTr="00B522AA">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477442" w14:paraId="31862CA3" w14:textId="77777777" w:rsidTr="00B522AA">
        <w:tc>
          <w:tcPr>
            <w:tcW w:w="1337" w:type="dxa"/>
            <w:shd w:val="clear" w:color="auto" w:fill="FFFFFF" w:themeFill="background1"/>
          </w:tcPr>
          <w:p w14:paraId="143A5751" w14:textId="59A0BBA5" w:rsidR="00477442" w:rsidRDefault="00477442" w:rsidP="00477442">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D347460" w14:textId="77777777" w:rsidR="00477442" w:rsidRDefault="00477442" w:rsidP="00477442">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64B8FD2" w14:textId="77777777" w:rsidR="00477442" w:rsidRPr="005A5951" w:rsidRDefault="00477442" w:rsidP="00477442">
            <w:pPr>
              <w:adjustRightInd w:val="0"/>
              <w:spacing w:after="50" w:line="240" w:lineRule="auto"/>
              <w:jc w:val="left"/>
              <w:rPr>
                <w:rFonts w:eastAsia="MS Mincho"/>
                <w:kern w:val="2"/>
                <w:lang w:val="en-US" w:eastAsia="ja-JP"/>
              </w:rPr>
            </w:pPr>
            <w:r w:rsidRPr="005A5951">
              <w:rPr>
                <w:rFonts w:eastAsia="MS Mincho"/>
                <w:kern w:val="2"/>
                <w:lang w:val="en-US" w:eastAsia="ja-JP"/>
              </w:rPr>
              <w:t>Taking the statement</w:t>
            </w:r>
            <w:r>
              <w:rPr>
                <w:rFonts w:eastAsia="MS Mincho" w:hint="eastAsia"/>
                <w:kern w:val="2"/>
                <w:lang w:val="en-US" w:eastAsia="ja-JP"/>
              </w:rPr>
              <w:t xml:space="preserve"> in 6G SID</w:t>
            </w:r>
            <w:r w:rsidRPr="005A5951">
              <w:rPr>
                <w:rFonts w:eastAsia="MS Mincho"/>
                <w:kern w:val="2"/>
                <w:lang w:val="en-US" w:eastAsia="ja-JP"/>
              </w:rPr>
              <w:t xml:space="preserve"> "Channel coding, using LDPC and Polar Code as baseline, considering applicable extensions to satisfy 6G requirements and characteristics with acceptable performance/complexity trade-off" as a starting point for motivation</w:t>
            </w:r>
            <w:r>
              <w:rPr>
                <w:rFonts w:eastAsia="MS Mincho" w:hint="eastAsia"/>
                <w:kern w:val="2"/>
                <w:lang w:val="en-US" w:eastAsia="ja-JP"/>
              </w:rPr>
              <w:t xml:space="preserve"> of polar code extensions</w:t>
            </w:r>
            <w:r w:rsidRPr="005A5951">
              <w:rPr>
                <w:rFonts w:eastAsia="MS Mincho"/>
                <w:kern w:val="2"/>
                <w:lang w:val="en-US" w:eastAsia="ja-JP"/>
              </w:rPr>
              <w:t xml:space="preserve">, we have not found any motivation for </w:t>
            </w:r>
            <w:r>
              <w:rPr>
                <w:rFonts w:eastAsia="MS Mincho" w:hint="eastAsia"/>
                <w:kern w:val="2"/>
                <w:lang w:val="en-US" w:eastAsia="ja-JP"/>
              </w:rPr>
              <w:t>p</w:t>
            </w:r>
            <w:r w:rsidRPr="005A5951">
              <w:rPr>
                <w:rFonts w:eastAsia="MS Mincho"/>
                <w:kern w:val="2"/>
                <w:lang w:val="en-US" w:eastAsia="ja-JP"/>
              </w:rPr>
              <w:t xml:space="preserve">olar </w:t>
            </w:r>
            <w:r>
              <w:rPr>
                <w:rFonts w:eastAsia="MS Mincho" w:hint="eastAsia"/>
                <w:kern w:val="2"/>
                <w:lang w:val="en-US" w:eastAsia="ja-JP"/>
              </w:rPr>
              <w:t>c</w:t>
            </w:r>
            <w:r w:rsidRPr="005A5951">
              <w:rPr>
                <w:rFonts w:eastAsia="MS Mincho"/>
                <w:kern w:val="2"/>
                <w:lang w:val="en-US" w:eastAsia="ja-JP"/>
              </w:rPr>
              <w:t>ode</w:t>
            </w:r>
            <w:r>
              <w:rPr>
                <w:rFonts w:eastAsia="MS Mincho" w:hint="eastAsia"/>
                <w:kern w:val="2"/>
                <w:lang w:val="en-US" w:eastAsia="ja-JP"/>
              </w:rPr>
              <w:t xml:space="preserve"> extensions</w:t>
            </w:r>
            <w:r w:rsidRPr="005A5951">
              <w:rPr>
                <w:rFonts w:eastAsia="MS Mincho"/>
                <w:kern w:val="2"/>
                <w:lang w:val="en-US" w:eastAsia="ja-JP"/>
              </w:rPr>
              <w:t xml:space="preserve"> from a channel coding perspective.</w:t>
            </w:r>
          </w:p>
          <w:p w14:paraId="00615854" w14:textId="1BD92DD4" w:rsidR="00477442" w:rsidRDefault="00477442" w:rsidP="00477442">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DCI/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DCI/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 xml:space="preserve">hannel coding session. If this is the intention behind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then th</w:t>
            </w:r>
            <w:r>
              <w:rPr>
                <w:rFonts w:eastAsia="MS Mincho" w:hint="eastAsia"/>
                <w:kern w:val="2"/>
                <w:lang w:val="en-US" w:eastAsia="ja-JP"/>
              </w:rPr>
              <w:t>e</w:t>
            </w:r>
            <w:r w:rsidRPr="005A5951">
              <w:rPr>
                <w:rFonts w:eastAsia="MS Mincho"/>
                <w:kern w:val="2"/>
                <w:lang w:val="en-US" w:eastAsia="ja-JP"/>
              </w:rPr>
              <w:t xml:space="preserve"> wording</w:t>
            </w:r>
            <w:r>
              <w:rPr>
                <w:rFonts w:eastAsia="MS Mincho" w:hint="eastAsia"/>
                <w:kern w:val="2"/>
                <w:lang w:val="en-US" w:eastAsia="ja-JP"/>
              </w:rPr>
              <w:t xml:space="preserve"> of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xml:space="preserve"> is not clear.</w:t>
            </w:r>
          </w:p>
        </w:tc>
      </w:tr>
      <w:tr w:rsidR="00AD6AE7" w14:paraId="1790D507" w14:textId="77777777" w:rsidTr="00B522AA">
        <w:tc>
          <w:tcPr>
            <w:tcW w:w="1337" w:type="dxa"/>
            <w:shd w:val="clear" w:color="auto" w:fill="FFFFFF" w:themeFill="background1"/>
          </w:tcPr>
          <w:p w14:paraId="7EF6ACC3" w14:textId="5B4C7668" w:rsidR="00AD6AE7" w:rsidRDefault="00AD6AE7" w:rsidP="00AD6AE7">
            <w:pPr>
              <w:adjustRightInd w:val="0"/>
              <w:spacing w:after="50" w:line="240" w:lineRule="auto"/>
              <w:jc w:val="left"/>
              <w:rPr>
                <w:rFonts w:eastAsia="MS Mincho"/>
                <w:kern w:val="2"/>
                <w:lang w:val="en-US" w:eastAsia="ja-JP"/>
              </w:rPr>
            </w:pPr>
            <w:r w:rsidRPr="00064766">
              <w:rPr>
                <w:rFonts w:eastAsia="Batang"/>
                <w:kern w:val="2"/>
                <w:lang w:val="en-US" w:eastAsia="ko-KR"/>
              </w:rPr>
              <w:t>Samsung</w:t>
            </w:r>
          </w:p>
        </w:tc>
        <w:tc>
          <w:tcPr>
            <w:tcW w:w="1039" w:type="dxa"/>
            <w:shd w:val="clear" w:color="auto" w:fill="FFFFFF" w:themeFill="background1"/>
          </w:tcPr>
          <w:p w14:paraId="584EAE86" w14:textId="1F676154"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5C0D9C6B" w14:textId="77777777"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T</w:t>
            </w:r>
            <w:r>
              <w:rPr>
                <w:rFonts w:eastAsia="Malgun Gothic"/>
                <w:kern w:val="2"/>
                <w:lang w:val="en-US" w:eastAsia="ko-KR"/>
              </w:rPr>
              <w:t>he existing NR rate-matching methods already provide fine, one-bit granularity. Introducing mixed or multi-kernel polar codes solely to achieve more flexible mother code length offers little practical benefit. Such approach would rather require radical changes to the polar coding chain, violating the core principle of NR commonality.</w:t>
            </w:r>
          </w:p>
          <w:p w14:paraId="5D8A23EB" w14:textId="1136AAF6" w:rsidR="00AD6AE7" w:rsidRPr="005A5951" w:rsidRDefault="00AD6AE7" w:rsidP="00AD6AE7">
            <w:pPr>
              <w:adjustRightInd w:val="0"/>
              <w:spacing w:after="50" w:line="240" w:lineRule="auto"/>
              <w:jc w:val="left"/>
              <w:rPr>
                <w:rFonts w:eastAsia="MS Mincho"/>
                <w:kern w:val="2"/>
                <w:lang w:val="en-US" w:eastAsia="ja-JP"/>
              </w:rPr>
            </w:pPr>
            <w:r>
              <w:rPr>
                <w:rFonts w:eastAsia="Malgun Gothic" w:hint="eastAsia"/>
                <w:kern w:val="2"/>
                <w:lang w:val="en-US" w:eastAsia="ko-KR"/>
              </w:rPr>
              <w:t>F</w:t>
            </w:r>
            <w:r>
              <w:rPr>
                <w:rFonts w:eastAsia="Malgun Gothic"/>
                <w:kern w:val="2"/>
                <w:lang w:val="en-US" w:eastAsia="ko-KR"/>
              </w:rPr>
              <w:t xml:space="preserve">urthermore, pursuing a new sequence optimized to maximize the number of special guides for fast decoding is likely to be misguided. The ratio of special nodes </w:t>
            </w:r>
            <w:r>
              <w:rPr>
                <w:rFonts w:eastAsia="Malgun Gothic"/>
                <w:kern w:val="2"/>
                <w:lang w:val="en-US" w:eastAsia="ko-KR"/>
              </w:rPr>
              <w:lastRenderedPageBreak/>
              <w:t>is inherently coupled with the given code rate. The existing NR sequence already contains such nodes and can be decoded with fast decoding algorithms. More importantly, optimizing for special nodes conflicts with the fundamental principle of polar codes: selecting the most reliable bit-channels to approach the capacity. As a result, it would be highly challenging to design a new universal sequence that offers a meaningfully larger fraction of special nodes without incurring significant performance loss.</w:t>
            </w:r>
          </w:p>
        </w:tc>
      </w:tr>
      <w:tr w:rsidR="00FE2BDA" w14:paraId="75A42D5B" w14:textId="77777777" w:rsidTr="00B522AA">
        <w:tc>
          <w:tcPr>
            <w:tcW w:w="1337" w:type="dxa"/>
            <w:shd w:val="clear" w:color="auto" w:fill="FFFFFF" w:themeFill="background1"/>
          </w:tcPr>
          <w:p w14:paraId="6EF0B3BF" w14:textId="4CDEDB3A" w:rsidR="00FE2BDA" w:rsidRPr="00064766" w:rsidRDefault="00FE2BDA" w:rsidP="00AD6AE7">
            <w:pPr>
              <w:adjustRightInd w:val="0"/>
              <w:spacing w:after="50" w:line="240" w:lineRule="auto"/>
              <w:jc w:val="left"/>
              <w:rPr>
                <w:rFonts w:eastAsia="Batang"/>
                <w:kern w:val="2"/>
                <w:lang w:val="en-US" w:eastAsia="ko-KR"/>
              </w:rPr>
            </w:pPr>
            <w:r>
              <w:rPr>
                <w:rFonts w:eastAsia="Batang"/>
                <w:kern w:val="2"/>
                <w:lang w:val="en-US" w:eastAsia="ko-KR"/>
              </w:rPr>
              <w:lastRenderedPageBreak/>
              <w:t>Qualcomm</w:t>
            </w:r>
          </w:p>
        </w:tc>
        <w:tc>
          <w:tcPr>
            <w:tcW w:w="1039" w:type="dxa"/>
            <w:shd w:val="clear" w:color="auto" w:fill="FFFFFF" w:themeFill="background1"/>
          </w:tcPr>
          <w:p w14:paraId="232C9AE7" w14:textId="77777777" w:rsidR="00FE2BDA" w:rsidRDefault="00FE2BDA" w:rsidP="00AD6AE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13F54C8" w14:textId="035898B8" w:rsidR="00FE2BDA" w:rsidRDefault="00FE2BDA" w:rsidP="00AD6AE7">
            <w:pPr>
              <w:adjustRightInd w:val="0"/>
              <w:spacing w:after="50" w:line="240" w:lineRule="auto"/>
              <w:jc w:val="left"/>
              <w:rPr>
                <w:rFonts w:eastAsia="Malgun Gothic"/>
                <w:kern w:val="2"/>
                <w:lang w:val="en-US" w:eastAsia="ko-KR"/>
              </w:rPr>
            </w:pPr>
            <w:r>
              <w:rPr>
                <w:rFonts w:eastAsia="Malgun Gothic"/>
                <w:kern w:val="2"/>
                <w:lang w:val="en-US" w:eastAsia="ko-KR"/>
              </w:rPr>
              <w:t xml:space="preserve">We are open to study the second bullet. </w:t>
            </w:r>
          </w:p>
        </w:tc>
      </w:tr>
      <w:tr w:rsidR="0073730A" w14:paraId="0BA7C8CE" w14:textId="77777777" w:rsidTr="00B522AA">
        <w:tc>
          <w:tcPr>
            <w:tcW w:w="1337" w:type="dxa"/>
            <w:shd w:val="clear" w:color="auto" w:fill="FFFFFF" w:themeFill="background1"/>
          </w:tcPr>
          <w:p w14:paraId="2CE17323" w14:textId="5B92F30A"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600ADA75" w14:textId="2F82B59A"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B6BA50E" w14:textId="24B5860C" w:rsidR="0073730A" w:rsidRDefault="0073730A" w:rsidP="0073730A">
            <w:pPr>
              <w:adjustRightInd w:val="0"/>
              <w:spacing w:after="50" w:line="240" w:lineRule="auto"/>
              <w:jc w:val="left"/>
              <w:rPr>
                <w:rFonts w:eastAsia="Malgun Gothic"/>
                <w:kern w:val="2"/>
                <w:lang w:val="en-US" w:eastAsia="ko-KR"/>
              </w:rPr>
            </w:pPr>
          </w:p>
        </w:tc>
      </w:tr>
      <w:tr w:rsidR="00022F9B" w14:paraId="7E533D26" w14:textId="77777777" w:rsidTr="00B522AA">
        <w:tc>
          <w:tcPr>
            <w:tcW w:w="1337" w:type="dxa"/>
            <w:shd w:val="clear" w:color="auto" w:fill="FFFFFF" w:themeFill="background1"/>
          </w:tcPr>
          <w:p w14:paraId="3972713A" w14:textId="04D8D84C" w:rsidR="00022F9B" w:rsidRDefault="00022F9B"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66E9030" w14:textId="77777777" w:rsidR="00022F9B" w:rsidRDefault="00022F9B"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9E84A4" w14:textId="14336AA4" w:rsidR="00022F9B" w:rsidRDefault="00F14F1A" w:rsidP="0073730A">
            <w:pPr>
              <w:adjustRightInd w:val="0"/>
              <w:spacing w:after="50" w:line="240" w:lineRule="auto"/>
              <w:jc w:val="left"/>
              <w:rPr>
                <w:rFonts w:eastAsia="Malgun Gothic"/>
                <w:kern w:val="2"/>
                <w:lang w:val="en-US" w:eastAsia="ko-KR"/>
              </w:rPr>
            </w:pPr>
            <w:r>
              <w:rPr>
                <w:rFonts w:eastAsia="Malgun Gothic"/>
                <w:kern w:val="2"/>
                <w:lang w:val="en-US" w:eastAsia="ko-KR"/>
              </w:rPr>
              <w:t>We are supportive to study the 1</w:t>
            </w:r>
            <w:r w:rsidRPr="00F14F1A">
              <w:rPr>
                <w:rFonts w:eastAsia="Malgun Gothic"/>
                <w:kern w:val="2"/>
                <w:vertAlign w:val="superscript"/>
                <w:lang w:val="en-US" w:eastAsia="ko-KR"/>
              </w:rPr>
              <w:t>st</w:t>
            </w:r>
            <w:r>
              <w:rPr>
                <w:rFonts w:eastAsia="Malgun Gothic"/>
                <w:kern w:val="2"/>
                <w:lang w:val="en-US" w:eastAsia="ko-KR"/>
              </w:rPr>
              <w:t xml:space="preserve"> bullet as </w:t>
            </w:r>
            <w:r w:rsidR="00A56010">
              <w:rPr>
                <w:rFonts w:eastAsia="Malgun Gothic"/>
                <w:kern w:val="2"/>
                <w:lang w:val="en-US" w:eastAsia="ko-KR"/>
              </w:rPr>
              <w:t xml:space="preserve">large </w:t>
            </w:r>
            <w:r>
              <w:rPr>
                <w:rFonts w:eastAsia="Malgun Gothic"/>
                <w:kern w:val="2"/>
                <w:lang w:val="en-US" w:eastAsia="ko-KR"/>
              </w:rPr>
              <w:t xml:space="preserve">payload </w:t>
            </w:r>
            <w:r w:rsidR="00E724AA">
              <w:rPr>
                <w:rFonts w:eastAsia="Malgun Gothic"/>
                <w:kern w:val="2"/>
                <w:lang w:val="en-US" w:eastAsia="ko-KR"/>
              </w:rPr>
              <w:t xml:space="preserve">size </w:t>
            </w:r>
            <w:r>
              <w:rPr>
                <w:rFonts w:eastAsia="Malgun Gothic"/>
                <w:kern w:val="2"/>
                <w:lang w:val="en-US" w:eastAsia="ko-KR"/>
              </w:rPr>
              <w:t xml:space="preserve">of </w:t>
            </w:r>
            <w:r w:rsidR="00A56010">
              <w:rPr>
                <w:rFonts w:eastAsia="Malgun Gothic"/>
                <w:kern w:val="2"/>
                <w:lang w:val="en-US" w:eastAsia="ko-KR"/>
              </w:rPr>
              <w:t xml:space="preserve">control information is envisioned, </w:t>
            </w:r>
            <w:r w:rsidR="006F24E1">
              <w:rPr>
                <w:rFonts w:eastAsia="Malgun Gothic"/>
                <w:kern w:val="2"/>
                <w:lang w:val="en-US" w:eastAsia="ko-KR"/>
              </w:rPr>
              <w:t xml:space="preserve">then </w:t>
            </w:r>
            <w:r w:rsidR="001C5EFB">
              <w:rPr>
                <w:rFonts w:eastAsia="Malgun Gothic"/>
                <w:kern w:val="2"/>
                <w:lang w:val="en-US" w:eastAsia="ko-KR"/>
              </w:rPr>
              <w:t xml:space="preserve">large Polar code </w:t>
            </w:r>
            <w:r w:rsidR="00496DA8">
              <w:rPr>
                <w:rFonts w:eastAsia="Malgun Gothic"/>
                <w:kern w:val="2"/>
                <w:lang w:val="en-US" w:eastAsia="ko-KR"/>
              </w:rPr>
              <w:t>sequence</w:t>
            </w:r>
            <w:r w:rsidR="001C5EFB">
              <w:rPr>
                <w:rFonts w:eastAsia="Malgun Gothic"/>
                <w:kern w:val="2"/>
                <w:lang w:val="en-US" w:eastAsia="ko-KR"/>
              </w:rPr>
              <w:t xml:space="preserve"> to support </w:t>
            </w:r>
            <w:r w:rsidR="00A56010">
              <w:rPr>
                <w:rFonts w:eastAsia="Malgun Gothic"/>
                <w:kern w:val="2"/>
                <w:lang w:val="en-US" w:eastAsia="ko-KR"/>
              </w:rPr>
              <w:t xml:space="preserve">large Polar </w:t>
            </w:r>
            <w:r w:rsidR="00014BF2">
              <w:rPr>
                <w:rFonts w:eastAsia="Malgun Gothic"/>
                <w:kern w:val="2"/>
                <w:lang w:val="en-US" w:eastAsia="ko-KR"/>
              </w:rPr>
              <w:t xml:space="preserve">mother </w:t>
            </w:r>
            <w:r w:rsidR="00A56010">
              <w:rPr>
                <w:rFonts w:eastAsia="Malgun Gothic"/>
                <w:kern w:val="2"/>
                <w:lang w:val="en-US" w:eastAsia="ko-KR"/>
              </w:rPr>
              <w:t>code length is potentially necessary</w:t>
            </w:r>
            <w:r w:rsidR="006F24E1">
              <w:rPr>
                <w:rFonts w:eastAsia="Malgun Gothic"/>
                <w:kern w:val="2"/>
                <w:lang w:val="en-US" w:eastAsia="ko-KR"/>
              </w:rPr>
              <w:t xml:space="preserve"> for study</w:t>
            </w:r>
            <w:r w:rsidR="001C5EFB">
              <w:rPr>
                <w:rFonts w:eastAsia="Malgun Gothic"/>
                <w:kern w:val="2"/>
                <w:lang w:val="en-US" w:eastAsia="ko-KR"/>
              </w:rPr>
              <w:t>.</w:t>
            </w:r>
          </w:p>
        </w:tc>
      </w:tr>
      <w:tr w:rsidR="00B522AA" w14:paraId="2BB22DCE" w14:textId="77777777" w:rsidTr="00B522AA">
        <w:tc>
          <w:tcPr>
            <w:tcW w:w="1337" w:type="dxa"/>
          </w:tcPr>
          <w:p w14:paraId="1379DF8C" w14:textId="6335819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581AFB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1B3DC4C3"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Proposal needs clarification and justification, e.g. what is more flexible code length.  </w:t>
            </w:r>
          </w:p>
        </w:tc>
      </w:tr>
    </w:tbl>
    <w:p w14:paraId="31CFD0B8" w14:textId="77777777" w:rsidR="003129A4" w:rsidRDefault="003129A4">
      <w:pPr>
        <w:rPr>
          <w:rFonts w:eastAsiaTheme="minorEastAsia"/>
          <w:lang w:eastAsia="zh-CN"/>
        </w:rPr>
      </w:pPr>
    </w:p>
    <w:p w14:paraId="0C86F74B" w14:textId="77777777" w:rsidR="003129A4" w:rsidRDefault="00AB69DE">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UCI</w:t>
      </w:r>
    </w:p>
    <w:p w14:paraId="30C9A08F" w14:textId="77777777" w:rsidR="003129A4" w:rsidRDefault="00AB69DE">
      <w:pPr>
        <w:pStyle w:val="Heading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Heading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ListParagraph"/>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ListParagraph"/>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ListParagraph"/>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ListParagraph"/>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ListParagraph"/>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lastRenderedPageBreak/>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Caption"/>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Caption"/>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Caption"/>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t>Huawei, HiSilicon</w:t>
            </w:r>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lastRenderedPageBreak/>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lastRenderedPageBreak/>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channel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Caption"/>
              <w:spacing w:after="0"/>
              <w:jc w:val="left"/>
              <w:rPr>
                <w:rFonts w:eastAsia="SimSun"/>
                <w:b w:val="0"/>
                <w:bCs w:val="0"/>
              </w:rPr>
            </w:pPr>
            <w:bookmarkStart w:id="132" w:name="_Ref210381126"/>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ListParagraph"/>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ListParagraph"/>
              <w:numPr>
                <w:ilvl w:val="0"/>
                <w:numId w:val="17"/>
              </w:numPr>
              <w:spacing w:after="0" w:line="240" w:lineRule="auto"/>
              <w:ind w:firstLineChars="0"/>
            </w:pPr>
            <w:r>
              <w:t>Examples of proposed solutions for larger DCI payload</w:t>
            </w:r>
          </w:p>
          <w:p w14:paraId="731AC6D6" w14:textId="77777777" w:rsidR="003129A4" w:rsidRDefault="00AB69DE">
            <w:pPr>
              <w:pStyle w:val="ListParagraph"/>
              <w:numPr>
                <w:ilvl w:val="1"/>
                <w:numId w:val="17"/>
              </w:numPr>
              <w:spacing w:after="0" w:line="240" w:lineRule="auto"/>
              <w:ind w:firstLineChars="0"/>
            </w:pPr>
            <w:r>
              <w:t>Remove interleaver completely</w:t>
            </w:r>
          </w:p>
          <w:p w14:paraId="654AFB99" w14:textId="77777777" w:rsidR="003129A4" w:rsidRDefault="00AB69DE">
            <w:pPr>
              <w:pStyle w:val="ListParagraph"/>
              <w:numPr>
                <w:ilvl w:val="1"/>
                <w:numId w:val="17"/>
              </w:numPr>
              <w:spacing w:after="0" w:line="240" w:lineRule="auto"/>
              <w:ind w:firstLineChars="0"/>
            </w:pPr>
            <w:r>
              <w:t>Increase the maximum code block length</w:t>
            </w:r>
          </w:p>
          <w:p w14:paraId="08A3002A" w14:textId="77777777" w:rsidR="003129A4" w:rsidRDefault="00AB69DE">
            <w:pPr>
              <w:pStyle w:val="ListParagraph"/>
              <w:numPr>
                <w:ilvl w:val="1"/>
                <w:numId w:val="17"/>
              </w:numPr>
              <w:spacing w:after="0" w:line="240" w:lineRule="auto"/>
              <w:ind w:firstLineChars="0"/>
            </w:pPr>
            <w:r>
              <w:t>Code block segmentation</w:t>
            </w:r>
          </w:p>
          <w:p w14:paraId="704A0E17" w14:textId="77777777" w:rsidR="003129A4" w:rsidRDefault="00AB69DE">
            <w:pPr>
              <w:pStyle w:val="ListParagraph"/>
              <w:numPr>
                <w:ilvl w:val="1"/>
                <w:numId w:val="17"/>
              </w:numPr>
              <w:spacing w:after="0" w:line="240" w:lineRule="auto"/>
              <w:ind w:firstLineChars="0"/>
            </w:pPr>
            <w:r>
              <w:t>Apply the legacy interleaver over the last (140+24) bits   etc.</w:t>
            </w:r>
          </w:p>
          <w:p w14:paraId="640B8974" w14:textId="77777777" w:rsidR="003129A4" w:rsidRDefault="00AB69DE">
            <w:pPr>
              <w:pStyle w:val="ListParagraph"/>
              <w:numPr>
                <w:ilvl w:val="0"/>
                <w:numId w:val="17"/>
              </w:numPr>
              <w:spacing w:after="0" w:line="240" w:lineRule="auto"/>
              <w:ind w:firstLineChars="0"/>
            </w:pPr>
            <w:r>
              <w:t>Examples of proposed solutions for larger UCI payload</w:t>
            </w:r>
          </w:p>
          <w:p w14:paraId="29A52625" w14:textId="77777777" w:rsidR="003129A4" w:rsidRDefault="00AB69DE">
            <w:pPr>
              <w:pStyle w:val="ListParagraph"/>
              <w:numPr>
                <w:ilvl w:val="1"/>
                <w:numId w:val="17"/>
              </w:numPr>
              <w:spacing w:after="0" w:line="240" w:lineRule="auto"/>
              <w:ind w:firstLineChars="0"/>
            </w:pPr>
            <w:r>
              <w:t>Increase the maximum code block length</w:t>
            </w:r>
          </w:p>
          <w:p w14:paraId="3FB52EB6" w14:textId="77777777" w:rsidR="003129A4" w:rsidRDefault="00AB69DE">
            <w:pPr>
              <w:pStyle w:val="ListParagraph"/>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r>
              <w:t>CEWiT</w:t>
            </w:r>
          </w:p>
        </w:tc>
        <w:tc>
          <w:tcPr>
            <w:tcW w:w="8300" w:type="dxa"/>
          </w:tcPr>
          <w:p w14:paraId="3BD27B8E" w14:textId="77777777" w:rsidR="003129A4" w:rsidRDefault="00AB69DE">
            <w:pPr>
              <w:spacing w:after="0" w:line="240" w:lineRule="auto"/>
              <w:rPr>
                <w:lang w:val="en-US"/>
              </w:rPr>
            </w:pPr>
            <w:r>
              <w:rPr>
                <w:lang w:val="en-US"/>
              </w:rPr>
              <w:t>Proposal 5: Support distributed CRC aided polar codes as one of the coding schem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Heading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lastRenderedPageBreak/>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Heading5"/>
        <w:rPr>
          <w:rFonts w:eastAsiaTheme="minorEastAsia"/>
          <w:sz w:val="22"/>
          <w:szCs w:val="22"/>
          <w:lang w:eastAsia="zh-CN"/>
        </w:rPr>
      </w:pPr>
      <w:r>
        <w:rPr>
          <w:sz w:val="22"/>
          <w:szCs w:val="22"/>
          <w:lang w:eastAsia="zh-CN"/>
        </w:rPr>
        <w:t>Round 1</w:t>
      </w:r>
    </w:p>
    <w:p w14:paraId="7D339F48"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rsidTr="00B522AA">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rsidTr="00B522AA">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B522AA">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rsidTr="00B522AA">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rsidTr="00B522AA">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rsidTr="00B522AA">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UCI supports up to 1706 bits already. It would be more meaningful to study the performance at different codeblock lengths. Further details on the larger UCI payload size should be discussed in the control signaling design agenda in RAN1#124</w:t>
            </w:r>
          </w:p>
        </w:tc>
      </w:tr>
      <w:tr w:rsidR="00C16BCD" w14:paraId="639D2A58" w14:textId="77777777" w:rsidTr="00B522AA">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rsidTr="00B522AA">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rsidTr="00B522AA">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lthough the input from the control channel design might be helpful input, it may not be practical to wait until the control channel study is done to start the channel coding design. Likely, the DCI (or UCI) design will evolve across multiple releases </w:t>
            </w:r>
            <w:r>
              <w:rPr>
                <w:rFonts w:eastAsiaTheme="minorEastAsia"/>
                <w:kern w:val="2"/>
                <w:lang w:val="en-US" w:eastAsia="zh-CN"/>
              </w:rPr>
              <w:lastRenderedPageBreak/>
              <w:t>in 6G. So it could be helpful to make some reasonable assumption with certain design margin to channel coding design (similar as what was done in 5G)</w:t>
            </w:r>
          </w:p>
        </w:tc>
      </w:tr>
      <w:tr w:rsidR="00E46B6A" w14:paraId="60BF9E85" w14:textId="77777777" w:rsidTr="00B522AA">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lastRenderedPageBreak/>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rsidTr="00B522AA">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A</w:t>
            </w:r>
            <w:r>
              <w:rPr>
                <w:rFonts w:eastAsia="Malgun Gothic"/>
                <w:bCs/>
                <w:kern w:val="2"/>
                <w:lang w:val="en-US" w:eastAsia="ko-KR"/>
              </w:rPr>
              <w:t>gree</w:t>
            </w:r>
          </w:p>
        </w:tc>
      </w:tr>
      <w:tr w:rsidR="00F02704" w14:paraId="75FE57A7" w14:textId="77777777" w:rsidTr="00B522AA">
        <w:tc>
          <w:tcPr>
            <w:tcW w:w="1337" w:type="dxa"/>
            <w:shd w:val="clear" w:color="auto" w:fill="FFFFFF" w:themeFill="background1"/>
          </w:tcPr>
          <w:p w14:paraId="2DFB30E8" w14:textId="5FD5A494" w:rsidR="00F02704" w:rsidRDefault="00F02704" w:rsidP="00F02704">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1890129E" w14:textId="77777777" w:rsidR="00F02704" w:rsidRDefault="00F02704" w:rsidP="00F02704">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22179B9B" w14:textId="77777777" w:rsidR="00F02704" w:rsidRDefault="00F02704" w:rsidP="00F02704">
            <w:pPr>
              <w:adjustRightInd w:val="0"/>
              <w:spacing w:after="50" w:line="240" w:lineRule="auto"/>
              <w:jc w:val="left"/>
              <w:rPr>
                <w:rFonts w:eastAsia="MS Mincho"/>
                <w:kern w:val="2"/>
                <w:lang w:val="en-US" w:eastAsia="ja-JP"/>
              </w:rPr>
            </w:pPr>
            <w:r w:rsidRPr="0039554B">
              <w:rPr>
                <w:rFonts w:eastAsia="MS Mincho"/>
                <w:kern w:val="2"/>
                <w:lang w:val="en-US" w:eastAsia="ja-JP"/>
              </w:rPr>
              <w:t>We emphasize that the following considerations are also necessary when considering UCI channel coding:</w:t>
            </w:r>
          </w:p>
          <w:p w14:paraId="7EB95AFA"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Details of UCI and its container should be discussed separately in the control discussion on AI 11.9. Proposals/agreements/conclusions on AI 11.4.1 do not determine the definition and details of UCI and its container. The definition and details of UCI and its container will follow the agreements reached in the control discussion.</w:t>
            </w:r>
          </w:p>
          <w:p w14:paraId="27E42893"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UCI, keep “if treated as layer 1 information” in the main bullet until concluded in AI 11.9.</w:t>
            </w:r>
          </w:p>
          <w:p w14:paraId="76F55DB3" w14:textId="77777777" w:rsidR="00F02704" w:rsidRDefault="00F02704" w:rsidP="00F02704">
            <w:pPr>
              <w:adjustRightInd w:val="0"/>
              <w:spacing w:after="50" w:line="240" w:lineRule="auto"/>
              <w:jc w:val="left"/>
              <w:rPr>
                <w:rFonts w:eastAsia="MS Mincho"/>
                <w:kern w:val="2"/>
                <w:lang w:val="en-US" w:eastAsia="ja-JP"/>
              </w:rPr>
            </w:pPr>
          </w:p>
          <w:p w14:paraId="3E18951D" w14:textId="77777777" w:rsidR="00F02704" w:rsidRDefault="00F02704" w:rsidP="00F02704">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UCI payload size</w:t>
            </w:r>
            <w:r w:rsidRPr="0039554B">
              <w:rPr>
                <w:rFonts w:eastAsia="MS Mincho"/>
                <w:kern w:val="2"/>
                <w:lang w:val="en-US" w:eastAsia="ja-JP"/>
              </w:rPr>
              <w:t>:</w:t>
            </w:r>
          </w:p>
          <w:p w14:paraId="501D4164"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The discussion regarding the necessity of larger UCI payload sizes than those in 5G should be left to the control discussion on AI 11.9. Whether to specify control channel coding enhancements related to larger</w:t>
            </w:r>
            <w:r>
              <w:rPr>
                <w:rFonts w:eastAsia="MS Mincho" w:hint="eastAsia"/>
                <w:kern w:val="2"/>
                <w:lang w:val="en-US" w:eastAsia="ja-JP"/>
              </w:rPr>
              <w:t xml:space="preserve"> </w:t>
            </w:r>
            <w:r w:rsidRPr="00CA7803">
              <w:rPr>
                <w:rFonts w:eastAsia="MS Mincho"/>
                <w:kern w:val="2"/>
                <w:lang w:val="en-US" w:eastAsia="ja-JP"/>
              </w:rPr>
              <w:t>UCI payload sizes should be determined based on the outcome of control discussion on AI 11.9.</w:t>
            </w:r>
          </w:p>
          <w:p w14:paraId="0D627A97"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larger UCI payload sizes, keep “For larger UCI payload sizes than those in 5G NR, which may/may not be supported,” in the main bullet until concluded in AI 11.9.</w:t>
            </w:r>
          </w:p>
          <w:p w14:paraId="16059D7E" w14:textId="77777777" w:rsidR="00F02704" w:rsidRDefault="00F02704" w:rsidP="00F02704">
            <w:pPr>
              <w:adjustRightInd w:val="0"/>
              <w:spacing w:after="50" w:line="240" w:lineRule="auto"/>
              <w:jc w:val="left"/>
              <w:rPr>
                <w:rFonts w:eastAsia="MS Mincho"/>
                <w:kern w:val="2"/>
                <w:lang w:val="en-US" w:eastAsia="ja-JP"/>
              </w:rPr>
            </w:pPr>
          </w:p>
          <w:p w14:paraId="6A27052C" w14:textId="7077ABCF" w:rsidR="00F02704" w:rsidRDefault="00F02704" w:rsidP="00F02704">
            <w:pPr>
              <w:adjustRightInd w:val="0"/>
              <w:spacing w:after="50" w:line="240" w:lineRule="auto"/>
              <w:jc w:val="left"/>
              <w:rPr>
                <w:rFonts w:eastAsia="Malgun Gothic"/>
                <w:bCs/>
                <w:kern w:val="2"/>
                <w:lang w:val="en-US" w:eastAsia="ko-KR"/>
              </w:rPr>
            </w:pPr>
            <w:r w:rsidRPr="0039554B">
              <w:rPr>
                <w:rFonts w:eastAsiaTheme="minorEastAsia"/>
                <w:kern w:val="2"/>
                <w:lang w:val="en-US" w:eastAsia="zh-CN"/>
              </w:rPr>
              <w:t xml:space="preserve">As for the other aspects </w:t>
            </w:r>
            <w:r>
              <w:rPr>
                <w:rFonts w:eastAsia="MS Mincho" w:hint="eastAsia"/>
                <w:kern w:val="2"/>
                <w:lang w:val="en-US" w:eastAsia="ja-JP"/>
              </w:rPr>
              <w:t>in</w:t>
            </w:r>
            <w:r w:rsidRPr="0039554B">
              <w:rPr>
                <w:rFonts w:eastAsiaTheme="minorEastAsia"/>
                <w:kern w:val="2"/>
                <w:lang w:val="en-US" w:eastAsia="zh-CN"/>
              </w:rPr>
              <w:t xml:space="preserve"> this proposal, we find no motivation</w:t>
            </w:r>
            <w:r>
              <w:rPr>
                <w:rFonts w:eastAsia="MS Mincho" w:hint="eastAsia"/>
                <w:kern w:val="2"/>
                <w:lang w:val="en-US" w:eastAsia="ja-JP"/>
              </w:rPr>
              <w:t xml:space="preserve"> at this point</w:t>
            </w:r>
            <w:r w:rsidRPr="0039554B">
              <w:rPr>
                <w:rFonts w:eastAsiaTheme="minorEastAsia"/>
                <w:kern w:val="2"/>
                <w:lang w:val="en-US" w:eastAsia="zh-CN"/>
              </w:rPr>
              <w:t>.</w:t>
            </w:r>
          </w:p>
        </w:tc>
      </w:tr>
      <w:tr w:rsidR="00B021FA" w14:paraId="16B58A4A" w14:textId="77777777" w:rsidTr="00B522AA">
        <w:tc>
          <w:tcPr>
            <w:tcW w:w="1337" w:type="dxa"/>
            <w:shd w:val="clear" w:color="auto" w:fill="FFFFFF" w:themeFill="background1"/>
          </w:tcPr>
          <w:p w14:paraId="357F0106" w14:textId="4CBA3353" w:rsidR="00B021FA" w:rsidRDefault="00B021FA" w:rsidP="00B021F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4571EBD" w14:textId="1E4FE0A7" w:rsidR="00B021FA" w:rsidRDefault="00B021FA" w:rsidP="00B021FA">
            <w:pPr>
              <w:adjustRightInd w:val="0"/>
              <w:spacing w:after="50" w:line="240" w:lineRule="auto"/>
              <w:jc w:val="left"/>
              <w:rPr>
                <w:rFonts w:eastAsia="Malgun Gothic"/>
                <w:bCs/>
                <w:kern w:val="2"/>
                <w:lang w:val="en-US" w:eastAsia="ko-KR"/>
              </w:rPr>
            </w:pPr>
            <w:r>
              <w:rPr>
                <w:rFonts w:eastAsia="Malgun Gothic" w:hint="eastAsia"/>
                <w:kern w:val="2"/>
                <w:lang w:val="en-US" w:eastAsia="ko-KR"/>
              </w:rPr>
              <w:t>Y</w:t>
            </w:r>
          </w:p>
        </w:tc>
        <w:tc>
          <w:tcPr>
            <w:tcW w:w="6929" w:type="dxa"/>
            <w:shd w:val="clear" w:color="auto" w:fill="FFFFFF" w:themeFill="background1"/>
          </w:tcPr>
          <w:p w14:paraId="796A36EA" w14:textId="77777777" w:rsidR="00B021FA" w:rsidRDefault="00B021FA" w:rsidP="00B021FA">
            <w:pPr>
              <w:adjustRightInd w:val="0"/>
              <w:spacing w:after="50" w:line="240" w:lineRule="auto"/>
              <w:jc w:val="left"/>
              <w:rPr>
                <w:rFonts w:eastAsia="Malgun Gothic"/>
                <w:kern w:val="2"/>
                <w:lang w:val="en-US" w:eastAsia="ko-KR"/>
              </w:rPr>
            </w:pPr>
            <w:r>
              <w:rPr>
                <w:rFonts w:eastAsia="Malgun Gothic" w:hint="eastAsia"/>
                <w:kern w:val="2"/>
                <w:lang w:val="en-US" w:eastAsia="ko-KR"/>
              </w:rPr>
              <w:t>W</w:t>
            </w:r>
            <w:r>
              <w:rPr>
                <w:rFonts w:eastAsia="Malgun Gothic"/>
                <w:kern w:val="2"/>
                <w:lang w:val="en-US" w:eastAsia="ko-KR"/>
              </w:rPr>
              <w:t>e are generally fine with the above aspects and have the following comments.</w:t>
            </w:r>
          </w:p>
          <w:p w14:paraId="232163FD" w14:textId="77777777" w:rsidR="008C038D" w:rsidRDefault="00B021FA" w:rsidP="00B021FA">
            <w:pPr>
              <w:pStyle w:val="ListParagraph"/>
              <w:numPr>
                <w:ilvl w:val="0"/>
                <w:numId w:val="134"/>
              </w:numPr>
              <w:adjustRightInd w:val="0"/>
              <w:spacing w:after="50" w:line="240" w:lineRule="auto"/>
              <w:ind w:firstLineChars="0"/>
              <w:jc w:val="left"/>
              <w:rPr>
                <w:rFonts w:eastAsia="Malgun Gothic"/>
                <w:kern w:val="2"/>
                <w:lang w:val="en-US" w:eastAsia="ko-KR"/>
              </w:rPr>
            </w:pPr>
            <w:r w:rsidRPr="00BD7160">
              <w:rPr>
                <w:rFonts w:eastAsia="Malgun Gothic" w:hint="eastAsia"/>
                <w:b/>
                <w:bCs/>
                <w:kern w:val="2"/>
                <w:lang w:val="en-US" w:eastAsia="ko-KR"/>
              </w:rPr>
              <w:t>L</w:t>
            </w:r>
            <w:r w:rsidRPr="00BD7160">
              <w:rPr>
                <w:rFonts w:eastAsia="Malgun Gothic"/>
                <w:b/>
                <w:bCs/>
                <w:kern w:val="2"/>
                <w:lang w:val="en-US" w:eastAsia="ko-KR"/>
              </w:rPr>
              <w:t>arger UCI payload size</w:t>
            </w:r>
            <w:r w:rsidRPr="00F80F04">
              <w:rPr>
                <w:rFonts w:eastAsia="Malgun Gothic"/>
                <w:kern w:val="2"/>
                <w:lang w:val="en-US" w:eastAsia="ko-KR"/>
              </w:rPr>
              <w:t>: Severe performance degradation is already observed for large payloads within the existing NR operating range (e.g., UCI sizes exceeding ~500 bits). So, even in the absence of the exact maximum UCI size at this stage, we think this performance bottleneck should be addressed properly.</w:t>
            </w:r>
          </w:p>
          <w:p w14:paraId="7D433783" w14:textId="5F1426CD" w:rsidR="00B021FA" w:rsidRPr="008C038D" w:rsidRDefault="00B021FA" w:rsidP="00B021FA">
            <w:pPr>
              <w:pStyle w:val="ListParagraph"/>
              <w:numPr>
                <w:ilvl w:val="0"/>
                <w:numId w:val="134"/>
              </w:numPr>
              <w:adjustRightInd w:val="0"/>
              <w:spacing w:after="50" w:line="240" w:lineRule="auto"/>
              <w:ind w:firstLineChars="0"/>
              <w:jc w:val="left"/>
              <w:rPr>
                <w:rFonts w:eastAsia="Malgun Gothic"/>
                <w:kern w:val="2"/>
                <w:lang w:val="en-US" w:eastAsia="ko-KR"/>
              </w:rPr>
            </w:pPr>
            <w:r w:rsidRPr="008C038D">
              <w:rPr>
                <w:rFonts w:eastAsia="Malgun Gothic" w:hint="eastAsia"/>
                <w:b/>
                <w:bCs/>
                <w:kern w:val="2"/>
                <w:lang w:val="en-US" w:eastAsia="ko-KR"/>
              </w:rPr>
              <w:t>D</w:t>
            </w:r>
            <w:r w:rsidRPr="008C038D">
              <w:rPr>
                <w:rFonts w:eastAsia="Malgun Gothic"/>
                <w:b/>
                <w:bCs/>
                <w:kern w:val="2"/>
                <w:lang w:val="en-US" w:eastAsia="ko-KR"/>
              </w:rPr>
              <w:t>efinition of flexibility</w:t>
            </w:r>
            <w:r w:rsidRPr="008C038D">
              <w:rPr>
                <w:rFonts w:eastAsia="Malgun Gothic"/>
                <w:kern w:val="2"/>
                <w:lang w:val="en-US" w:eastAsia="ko-KR"/>
              </w:rPr>
              <w:t xml:space="preserve">: The principle and study direction of </w:t>
            </w:r>
            <w:r w:rsidRPr="008C038D">
              <w:rPr>
                <w:rFonts w:eastAsia="Malgun Gothic"/>
                <w:i/>
                <w:iCs/>
                <w:kern w:val="2"/>
                <w:lang w:val="en-US" w:eastAsia="ko-KR"/>
              </w:rPr>
              <w:t>flexibility</w:t>
            </w:r>
            <w:r w:rsidRPr="008C038D">
              <w:rPr>
                <w:rFonts w:eastAsia="Malgun Gothic"/>
                <w:kern w:val="2"/>
                <w:lang w:val="en-US" w:eastAsia="ko-KR"/>
              </w:rPr>
              <w:t xml:space="preserve"> should be carefully defined. Flexibility in terms of outer coding schemes will lead system fragmentation, as seen in NR. To promote a simpler, unified design in 6GR, we contend that flexibility should be realized at the decoder by generating a large pool of parity bits. This way, the decoder will be empowered to dynamically allocate the parity bits for either error correction or error detection, enabling an efficient, requirement/scenario-tailored trade-off between the two.</w:t>
            </w:r>
          </w:p>
        </w:tc>
      </w:tr>
      <w:tr w:rsidR="0073730A" w14:paraId="45DDFFD8" w14:textId="77777777" w:rsidTr="00B522AA">
        <w:tc>
          <w:tcPr>
            <w:tcW w:w="1337" w:type="dxa"/>
            <w:shd w:val="clear" w:color="auto" w:fill="FFFFFF" w:themeFill="background1"/>
          </w:tcPr>
          <w:p w14:paraId="31F3767C" w14:textId="7B71834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4153881" w14:textId="4CC747F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D259551" w14:textId="77777777" w:rsidR="0073730A" w:rsidRDefault="0073730A" w:rsidP="0073730A">
            <w:pPr>
              <w:adjustRightInd w:val="0"/>
              <w:spacing w:after="50" w:line="240" w:lineRule="auto"/>
              <w:jc w:val="left"/>
              <w:rPr>
                <w:rFonts w:eastAsia="Malgun Gothic"/>
                <w:kern w:val="2"/>
                <w:lang w:val="en-US" w:eastAsia="ko-KR"/>
              </w:rPr>
            </w:pPr>
          </w:p>
        </w:tc>
      </w:tr>
      <w:tr w:rsidR="005F4BA0" w14:paraId="734A92E4" w14:textId="77777777" w:rsidTr="00B522AA">
        <w:tc>
          <w:tcPr>
            <w:tcW w:w="1337" w:type="dxa"/>
            <w:shd w:val="clear" w:color="auto" w:fill="FFFFFF" w:themeFill="background1"/>
          </w:tcPr>
          <w:p w14:paraId="35C44766" w14:textId="08C297F1" w:rsidR="005F4BA0" w:rsidRDefault="005F4BA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5F3EDBE" w14:textId="77777777" w:rsidR="005F4BA0" w:rsidRDefault="005F4BA0"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9F47C1F" w14:textId="7B492954" w:rsidR="005F4BA0" w:rsidRDefault="00564208"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gree with FL that we should start the discussion first in channel coding session. However, we prefer the first two bullets for study as at least large UCI payload </w:t>
            </w:r>
            <w:r w:rsidR="00CE159C">
              <w:rPr>
                <w:rFonts w:eastAsiaTheme="minorEastAsia"/>
                <w:kern w:val="2"/>
                <w:lang w:val="en-US" w:eastAsia="zh-CN"/>
              </w:rPr>
              <w:t>may</w:t>
            </w:r>
            <w:r w:rsidR="00F8467F">
              <w:rPr>
                <w:rFonts w:eastAsiaTheme="minorEastAsia"/>
                <w:kern w:val="2"/>
                <w:lang w:val="en-US" w:eastAsia="zh-CN"/>
              </w:rPr>
              <w:t xml:space="preserve"> be </w:t>
            </w:r>
            <w:r w:rsidR="004D4004">
              <w:rPr>
                <w:rFonts w:eastAsiaTheme="minorEastAsia"/>
                <w:kern w:val="2"/>
                <w:lang w:val="en-US" w:eastAsia="zh-CN"/>
              </w:rPr>
              <w:t>involved</w:t>
            </w:r>
            <w:r w:rsidR="00D119F1">
              <w:rPr>
                <w:rFonts w:eastAsiaTheme="minorEastAsia"/>
                <w:kern w:val="2"/>
                <w:lang w:val="en-US" w:eastAsia="zh-CN"/>
              </w:rPr>
              <w:t xml:space="preserve"> protentially</w:t>
            </w:r>
            <w:r w:rsidR="00F47B70">
              <w:rPr>
                <w:rFonts w:eastAsiaTheme="minorEastAsia"/>
                <w:kern w:val="2"/>
                <w:lang w:val="en-US" w:eastAsia="zh-CN"/>
              </w:rPr>
              <w:t>.</w:t>
            </w:r>
          </w:p>
        </w:tc>
      </w:tr>
      <w:tr w:rsidR="00B522AA" w14:paraId="08ECDD43" w14:textId="77777777" w:rsidTr="00B522AA">
        <w:tc>
          <w:tcPr>
            <w:tcW w:w="1337" w:type="dxa"/>
          </w:tcPr>
          <w:p w14:paraId="0AA06C1E" w14:textId="631D8E8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7606575"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582119EF" w14:textId="77777777" w:rsidR="00B522AA" w:rsidRDefault="00B522AA" w:rsidP="00890F09">
            <w:pPr>
              <w:adjustRightInd w:val="0"/>
              <w:spacing w:after="50" w:line="240" w:lineRule="auto"/>
              <w:jc w:val="left"/>
              <w:rPr>
                <w:rFonts w:eastAsia="Malgun Gothic"/>
                <w:kern w:val="2"/>
                <w:lang w:val="en-US" w:eastAsia="ko-KR"/>
              </w:rPr>
            </w:pPr>
            <w:r w:rsidRPr="00AE070A">
              <w:rPr>
                <w:rFonts w:eastAsia="Malgun Gothic"/>
                <w:kern w:val="2"/>
                <w:lang w:val="en-US" w:eastAsia="ko-KR"/>
              </w:rPr>
              <w:t xml:space="preserve">Proposal needs clarification and justification, e.g. </w:t>
            </w:r>
            <w:r>
              <w:rPr>
                <w:rFonts w:eastAsia="Malgun Gothic"/>
                <w:kern w:val="2"/>
                <w:lang w:val="en-US" w:eastAsia="ko-KR"/>
              </w:rPr>
              <w:t>why larger UCI payload size? What is meant by e</w:t>
            </w:r>
            <w:r w:rsidRPr="00AE070A">
              <w:rPr>
                <w:rFonts w:eastAsia="Malgun Gothic"/>
                <w:kern w:val="2"/>
                <w:lang w:val="en-US" w:eastAsia="ko-KR"/>
              </w:rPr>
              <w:t>nhancement of flexibility and scalability</w:t>
            </w:r>
            <w:r>
              <w:rPr>
                <w:rFonts w:eastAsia="Malgun Gothic"/>
                <w:kern w:val="2"/>
                <w:lang w:val="en-US" w:eastAsia="ko-KR"/>
              </w:rPr>
              <w:t xml:space="preserve">? What performance is to be improved ? </w:t>
            </w:r>
            <w:r w:rsidRPr="00AE070A">
              <w:rPr>
                <w:rFonts w:eastAsia="Malgun Gothic"/>
                <w:kern w:val="2"/>
                <w:lang w:val="en-US" w:eastAsia="ko-KR"/>
              </w:rPr>
              <w:t xml:space="preserve">  </w:t>
            </w:r>
          </w:p>
        </w:tc>
      </w:tr>
      <w:tr w:rsidR="009C4CBC" w14:paraId="487F8DCF" w14:textId="77777777" w:rsidTr="00B522AA">
        <w:tc>
          <w:tcPr>
            <w:tcW w:w="1337" w:type="dxa"/>
          </w:tcPr>
          <w:p w14:paraId="4D122EF0" w14:textId="337EC8B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4D9F8B86" w14:textId="21E7B6AE"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7CB86174" w14:textId="5157F7A5" w:rsidR="009C4CBC" w:rsidRPr="00AE070A" w:rsidRDefault="009C4CBC" w:rsidP="009C4CBC">
            <w:pPr>
              <w:adjustRightInd w:val="0"/>
              <w:spacing w:after="50" w:line="240" w:lineRule="auto"/>
              <w:jc w:val="left"/>
              <w:rPr>
                <w:rFonts w:eastAsia="Malgun Gothic"/>
                <w:kern w:val="2"/>
                <w:lang w:val="en-US" w:eastAsia="ko-KR"/>
              </w:rPr>
            </w:pPr>
            <w:r>
              <w:t>For performance improvement: Performance degradation has been observed for large UCI payload sizes (e.g., greater than 1 k). Therefore, potential solutions — such as increasing the number of segments — could be considered to mitigate this degradation</w:t>
            </w:r>
            <w:r>
              <w:rPr>
                <w:sz w:val="21"/>
                <w:szCs w:val="21"/>
                <w:lang w:val="en-US" w:eastAsia="zh-CN"/>
              </w:rPr>
              <w:t xml:space="preserve">. </w:t>
            </w:r>
          </w:p>
        </w:tc>
      </w:tr>
    </w:tbl>
    <w:p w14:paraId="5222DE03" w14:textId="77777777" w:rsidR="003129A4" w:rsidRDefault="003129A4">
      <w:pPr>
        <w:rPr>
          <w:rFonts w:eastAsiaTheme="minorEastAsia"/>
          <w:lang w:eastAsia="zh-CN"/>
        </w:rPr>
      </w:pPr>
    </w:p>
    <w:p w14:paraId="1EABED29" w14:textId="77777777" w:rsidR="003129A4" w:rsidRDefault="00AB69DE">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ListParagraph"/>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ListParagraph"/>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ListParagraph"/>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ListParagraph"/>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rsidTr="00B522AA">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rsidTr="00B522AA">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B522AA">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rsidTr="00B522AA">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gNB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rsidTr="00B522AA">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rsidTr="00B522AA">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rsidTr="00B522AA">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rsidTr="00B522AA">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rsidTr="00B522AA">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rsidTr="00B522AA">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SimSun"/>
                <w:color w:val="000000"/>
                <w:lang w:val="en-US" w:eastAsia="zh-CN"/>
              </w:rPr>
            </w:pPr>
            <w:r>
              <w:rPr>
                <w:rFonts w:eastAsia="SimSun" w:hint="eastAsia"/>
                <w:color w:val="000000"/>
                <w:lang w:val="en-US" w:eastAsia="zh-CN"/>
              </w:rPr>
              <w:t>Support.</w:t>
            </w:r>
          </w:p>
        </w:tc>
      </w:tr>
      <w:tr w:rsidR="00E46B6A" w14:paraId="519457D5" w14:textId="77777777" w:rsidTr="00B522AA">
        <w:tc>
          <w:tcPr>
            <w:tcW w:w="1337" w:type="dxa"/>
          </w:tcPr>
          <w:p w14:paraId="4DDED230" w14:textId="69A4191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Malgun Gothic"/>
                <w:color w:val="000000"/>
                <w:lang w:val="en-US" w:eastAsia="ko-KR"/>
              </w:rPr>
            </w:pPr>
            <w:r>
              <w:rPr>
                <w:rFonts w:eastAsia="Malgun Gothic" w:hint="eastAsia"/>
                <w:color w:val="000000"/>
                <w:lang w:val="en-US" w:eastAsia="ko-KR"/>
              </w:rPr>
              <w:t>S</w:t>
            </w:r>
            <w:r>
              <w:rPr>
                <w:rFonts w:eastAsia="Malgun Gothic"/>
                <w:color w:val="000000"/>
                <w:lang w:val="en-US" w:eastAsia="ko-KR"/>
              </w:rPr>
              <w:t>upport</w:t>
            </w:r>
          </w:p>
        </w:tc>
      </w:tr>
      <w:tr w:rsidR="004910CA" w14:paraId="46E6B698" w14:textId="77777777" w:rsidTr="00B522AA">
        <w:tc>
          <w:tcPr>
            <w:tcW w:w="1337" w:type="dxa"/>
          </w:tcPr>
          <w:p w14:paraId="42FA580D" w14:textId="7FEED474" w:rsidR="004910CA" w:rsidRDefault="004910CA" w:rsidP="004910CA">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tcPr>
          <w:p w14:paraId="1910C41D" w14:textId="77777777" w:rsidR="004910CA" w:rsidRDefault="004910CA" w:rsidP="004910CA">
            <w:pPr>
              <w:adjustRightInd w:val="0"/>
              <w:spacing w:after="50" w:line="240" w:lineRule="auto"/>
              <w:jc w:val="left"/>
              <w:rPr>
                <w:rFonts w:eastAsiaTheme="minorEastAsia"/>
                <w:kern w:val="2"/>
                <w:lang w:val="en-US" w:eastAsia="zh-CN"/>
              </w:rPr>
            </w:pPr>
          </w:p>
        </w:tc>
        <w:tc>
          <w:tcPr>
            <w:tcW w:w="6929" w:type="dxa"/>
          </w:tcPr>
          <w:p w14:paraId="08596A51" w14:textId="77777777" w:rsidR="004910CA"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2.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UCI</w:t>
            </w:r>
            <w:r w:rsidRPr="0039554B">
              <w:rPr>
                <w:rFonts w:eastAsia="MS Mincho"/>
                <w:lang w:val="en-US" w:eastAsia="ja-JP"/>
              </w:rPr>
              <w:t>.</w:t>
            </w:r>
          </w:p>
          <w:p w14:paraId="695068C9" w14:textId="77777777" w:rsidR="004910CA" w:rsidRPr="0039554B"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For larger UCI payload sizes than those in 5G NR, which may/may not be supported,"</w:t>
            </w:r>
            <w:r w:rsidRPr="0039554B">
              <w:rPr>
                <w:rFonts w:eastAsia="MS Mincho"/>
                <w:lang w:val="en-US" w:eastAsia="ja-JP"/>
              </w:rPr>
              <w:t xml:space="preserve"> should be added and maintained until a conclusion is reached in AI11.9.</w:t>
            </w:r>
          </w:p>
          <w:p w14:paraId="33405AC3" w14:textId="4CD0CC2C" w:rsidR="004910CA" w:rsidRDefault="004910CA" w:rsidP="004910CA">
            <w:pPr>
              <w:adjustRightInd w:val="0"/>
              <w:spacing w:after="50" w:line="240" w:lineRule="auto"/>
              <w:jc w:val="left"/>
              <w:rPr>
                <w:rFonts w:eastAsia="MS Mincho"/>
                <w:kern w:val="2"/>
                <w:lang w:val="en-US" w:eastAsia="ja-JP"/>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 UCI</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384226" w14:paraId="57B4E5D0" w14:textId="77777777" w:rsidTr="00B522AA">
        <w:tc>
          <w:tcPr>
            <w:tcW w:w="1337" w:type="dxa"/>
          </w:tcPr>
          <w:p w14:paraId="58E23F32" w14:textId="1161A87D" w:rsidR="00384226" w:rsidRDefault="00384226" w:rsidP="00384226">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9F3827" w14:textId="6A897B9B" w:rsidR="00384226" w:rsidRDefault="00384226" w:rsidP="00384226">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tcPr>
          <w:p w14:paraId="493A2BF3" w14:textId="3757CBFD" w:rsidR="00384226" w:rsidRPr="0039554B" w:rsidRDefault="00384226" w:rsidP="00384226">
            <w:pPr>
              <w:adjustRightInd w:val="0"/>
              <w:spacing w:after="50" w:line="240" w:lineRule="auto"/>
              <w:jc w:val="left"/>
              <w:rPr>
                <w:rFonts w:eastAsia="MS Mincho"/>
                <w:lang w:val="en-US" w:eastAsia="ja-JP"/>
              </w:rPr>
            </w:pPr>
            <w:r w:rsidRPr="00B466A1">
              <w:rPr>
                <w:rFonts w:eastAsia="Malgun Gothic"/>
                <w:kern w:val="2"/>
                <w:lang w:val="en-US" w:eastAsia="ko-KR"/>
              </w:rPr>
              <w:t>We are in favor of Option 1-2 and Option 1-3, provided they retain the existing 5G NR Polar code transformation and sequence.</w:t>
            </w:r>
            <w:r>
              <w:rPr>
                <w:rFonts w:eastAsia="Malgun Gothic"/>
                <w:kern w:val="2"/>
                <w:lang w:val="en-US" w:eastAsia="ko-KR"/>
              </w:rPr>
              <w:t xml:space="preserve"> We may think the use of LDPC code for larger UCI depending on the discussion in control channel session.</w:t>
            </w:r>
          </w:p>
        </w:tc>
      </w:tr>
      <w:tr w:rsidR="00FE2BDA" w14:paraId="29C1F032" w14:textId="77777777" w:rsidTr="00B522AA">
        <w:tc>
          <w:tcPr>
            <w:tcW w:w="1337" w:type="dxa"/>
          </w:tcPr>
          <w:p w14:paraId="2BD85E47" w14:textId="4FCC2C3F" w:rsidR="00FE2BDA"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tcPr>
          <w:p w14:paraId="26A5A43C"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66CA508A" w14:textId="77777777" w:rsidR="00FE2BDA" w:rsidRDefault="00FE2BDA" w:rsidP="00FE2BDA">
            <w:pPr>
              <w:adjustRightInd w:val="0"/>
              <w:spacing w:after="50" w:line="240" w:lineRule="auto"/>
              <w:jc w:val="left"/>
              <w:rPr>
                <w:rFonts w:eastAsia="SimSun"/>
                <w:color w:val="000000"/>
                <w:lang w:val="en-US" w:eastAsia="zh-CN"/>
              </w:rPr>
            </w:pPr>
            <w:r>
              <w:rPr>
                <w:rFonts w:eastAsia="SimSun"/>
                <w:color w:val="000000"/>
                <w:lang w:val="en-US" w:eastAsia="zh-CN"/>
              </w:rPr>
              <w:t xml:space="preserve">We support to study Option 1-2 and the second bullet (use LDPC code for large UCI).  </w:t>
            </w:r>
          </w:p>
          <w:p w14:paraId="3B9A4E7D" w14:textId="7A80AE4C" w:rsidR="00FE2BDA" w:rsidRPr="00B466A1" w:rsidRDefault="00FE2BDA" w:rsidP="00FE2BDA">
            <w:pPr>
              <w:adjustRightInd w:val="0"/>
              <w:spacing w:after="50" w:line="240" w:lineRule="auto"/>
              <w:jc w:val="left"/>
              <w:rPr>
                <w:rFonts w:eastAsia="Malgun Gothic"/>
                <w:kern w:val="2"/>
                <w:lang w:val="en-US" w:eastAsia="ko-KR"/>
              </w:rPr>
            </w:pPr>
            <w:r>
              <w:rPr>
                <w:rFonts w:eastAsia="SimSun"/>
                <w:color w:val="000000"/>
                <w:lang w:val="en-US" w:eastAsia="zh-CN"/>
              </w:rPr>
              <w:t xml:space="preserve">Suggest to remove FFS from the proposal.  </w:t>
            </w:r>
          </w:p>
        </w:tc>
      </w:tr>
      <w:tr w:rsidR="0073730A" w14:paraId="1E5C4334" w14:textId="77777777" w:rsidTr="00B522AA">
        <w:tc>
          <w:tcPr>
            <w:tcW w:w="1337" w:type="dxa"/>
          </w:tcPr>
          <w:p w14:paraId="4E1F98C7" w14:textId="5B3CB5C8"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tcPr>
          <w:p w14:paraId="2D34F0B9" w14:textId="4316B0D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6303A84B" w14:textId="77777777" w:rsidR="0073730A" w:rsidRDefault="0073730A" w:rsidP="0073730A">
            <w:pPr>
              <w:adjustRightInd w:val="0"/>
              <w:spacing w:after="50" w:line="240" w:lineRule="auto"/>
              <w:jc w:val="left"/>
              <w:rPr>
                <w:rFonts w:eastAsia="SimSun"/>
                <w:color w:val="000000"/>
                <w:lang w:val="en-US" w:eastAsia="zh-CN"/>
              </w:rPr>
            </w:pPr>
          </w:p>
        </w:tc>
      </w:tr>
      <w:tr w:rsidR="00841E7A" w14:paraId="1919A454" w14:textId="77777777" w:rsidTr="00B522AA">
        <w:tc>
          <w:tcPr>
            <w:tcW w:w="1337" w:type="dxa"/>
          </w:tcPr>
          <w:p w14:paraId="5F10AC94" w14:textId="081E4EEB" w:rsidR="00841E7A" w:rsidRDefault="00841E7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NEC</w:t>
            </w:r>
          </w:p>
        </w:tc>
        <w:tc>
          <w:tcPr>
            <w:tcW w:w="1039" w:type="dxa"/>
          </w:tcPr>
          <w:p w14:paraId="1DB98C00" w14:textId="77777777" w:rsidR="00841E7A" w:rsidRDefault="00841E7A" w:rsidP="0073730A">
            <w:pPr>
              <w:adjustRightInd w:val="0"/>
              <w:spacing w:after="50" w:line="240" w:lineRule="auto"/>
              <w:jc w:val="left"/>
              <w:rPr>
                <w:rFonts w:eastAsiaTheme="minorEastAsia"/>
                <w:kern w:val="2"/>
                <w:lang w:val="en-US" w:eastAsia="zh-CN"/>
              </w:rPr>
            </w:pPr>
          </w:p>
        </w:tc>
        <w:tc>
          <w:tcPr>
            <w:tcW w:w="6929" w:type="dxa"/>
          </w:tcPr>
          <w:p w14:paraId="723C947E" w14:textId="1435BBC7" w:rsidR="00841E7A" w:rsidRDefault="00FE1F71" w:rsidP="0073730A">
            <w:pPr>
              <w:adjustRightInd w:val="0"/>
              <w:spacing w:after="50" w:line="240" w:lineRule="auto"/>
              <w:jc w:val="left"/>
              <w:rPr>
                <w:rFonts w:eastAsia="SimSun"/>
                <w:color w:val="000000"/>
                <w:lang w:val="en-US" w:eastAsia="zh-CN"/>
              </w:rPr>
            </w:pPr>
            <w:r>
              <w:rPr>
                <w:rFonts w:eastAsiaTheme="minorEastAsia"/>
                <w:kern w:val="2"/>
                <w:lang w:val="en-US" w:eastAsia="zh-CN"/>
              </w:rPr>
              <w:t xml:space="preserve">We prefer to study options 1-1 and option 1-2, but not option 1-3 and LDPC </w:t>
            </w:r>
            <w:r w:rsidR="001B201A">
              <w:rPr>
                <w:rFonts w:eastAsiaTheme="minorEastAsia"/>
                <w:kern w:val="2"/>
                <w:lang w:val="en-US" w:eastAsia="zh-CN"/>
              </w:rPr>
              <w:t xml:space="preserve">for </w:t>
            </w:r>
            <w:r>
              <w:rPr>
                <w:rFonts w:eastAsiaTheme="minorEastAsia"/>
                <w:kern w:val="2"/>
                <w:lang w:val="en-US" w:eastAsia="zh-CN"/>
              </w:rPr>
              <w:t>large</w:t>
            </w:r>
            <w:r w:rsidR="00956169">
              <w:rPr>
                <w:rFonts w:eastAsiaTheme="minorEastAsia"/>
                <w:kern w:val="2"/>
                <w:lang w:val="en-US" w:eastAsia="zh-CN"/>
              </w:rPr>
              <w:t>r</w:t>
            </w:r>
            <w:r>
              <w:rPr>
                <w:rFonts w:eastAsiaTheme="minorEastAsia"/>
                <w:kern w:val="2"/>
                <w:lang w:val="en-US" w:eastAsia="zh-CN"/>
              </w:rPr>
              <w:t xml:space="preserve"> complexity</w:t>
            </w:r>
            <w:r w:rsidR="009B79BC">
              <w:rPr>
                <w:rFonts w:eastAsiaTheme="minorEastAsia"/>
                <w:kern w:val="2"/>
                <w:lang w:val="en-US" w:eastAsia="zh-CN"/>
              </w:rPr>
              <w:t>/spec impact</w:t>
            </w:r>
            <w:r>
              <w:rPr>
                <w:rFonts w:eastAsiaTheme="minorEastAsia"/>
                <w:kern w:val="2"/>
                <w:lang w:val="en-US" w:eastAsia="zh-CN"/>
              </w:rPr>
              <w:t>.</w:t>
            </w:r>
          </w:p>
        </w:tc>
      </w:tr>
      <w:tr w:rsidR="00B522AA" w14:paraId="1040FE0B" w14:textId="77777777" w:rsidTr="00B522AA">
        <w:tc>
          <w:tcPr>
            <w:tcW w:w="1337" w:type="dxa"/>
          </w:tcPr>
          <w:p w14:paraId="34CEE119" w14:textId="77B0B53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7F9E4BBA"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76CC21FE" w14:textId="77777777" w:rsidR="00B522AA" w:rsidRDefault="00B522AA" w:rsidP="00890F09">
            <w:pPr>
              <w:adjustRightInd w:val="0"/>
              <w:spacing w:after="50" w:line="240" w:lineRule="auto"/>
              <w:jc w:val="left"/>
              <w:rPr>
                <w:rFonts w:eastAsia="SimSun"/>
                <w:color w:val="000000"/>
                <w:lang w:val="en-US" w:eastAsia="zh-CN"/>
              </w:rPr>
            </w:pPr>
            <w:r>
              <w:rPr>
                <w:rFonts w:eastAsia="SimSun"/>
                <w:color w:val="000000"/>
                <w:lang w:val="en-US" w:eastAsia="zh-CN"/>
              </w:rPr>
              <w:t>See our comments to P 4.2.1-2-v1.</w:t>
            </w:r>
          </w:p>
        </w:tc>
      </w:tr>
    </w:tbl>
    <w:p w14:paraId="1BF7B133" w14:textId="77777777" w:rsidR="003129A4" w:rsidRDefault="003129A4">
      <w:pPr>
        <w:rPr>
          <w:rFonts w:eastAsiaTheme="minorEastAsia"/>
          <w:lang w:eastAsia="zh-CN"/>
        </w:rPr>
      </w:pPr>
    </w:p>
    <w:p w14:paraId="0855AC0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DCI</w:t>
      </w:r>
    </w:p>
    <w:p w14:paraId="59B61CE1"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In NR, the largest supported DCI payload size is 140 bits. This limitation is because the interleaver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visit/redefine interleaver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interlever </w:t>
      </w:r>
      <w:r w:rsidRPr="00891E1E">
        <w:rPr>
          <w:rFonts w:eastAsiaTheme="minorEastAsia"/>
          <w:lang w:eastAsia="zh-CN"/>
        </w:rPr>
        <w:t>over the last (140+24) bits</w:t>
      </w:r>
      <w:r>
        <w:rPr>
          <w:rFonts w:eastAsiaTheme="minorEastAsia" w:hint="eastAsia"/>
          <w:lang w:eastAsia="zh-CN"/>
        </w:rPr>
        <w:t>:OPPO</w:t>
      </w:r>
    </w:p>
    <w:p w14:paraId="3773FCD1"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l D-CRC interlever in 5G is designed for 200bit DCI payload: Huawei</w:t>
      </w:r>
    </w:p>
    <w:p w14:paraId="77B6AB19"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Scalable DCRC interleaver generation to support large Kmax</w:t>
      </w:r>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ListParagraph"/>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ListParagraph"/>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ListParagraph"/>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lastRenderedPageBreak/>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r>
        <w:t>Spreadtrum</w:t>
      </w:r>
      <w:r>
        <w:rPr>
          <w:rFonts w:eastAsiaTheme="minorEastAsia" w:hint="eastAsia"/>
          <w:lang w:eastAsia="zh-CN"/>
        </w:rPr>
        <w:t xml:space="preserve">, </w:t>
      </w:r>
      <w:r>
        <w:t>CEWiT</w:t>
      </w:r>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lang w:eastAsia="zh-CN"/>
        </w:rPr>
        <w:t>RNTI-FAR is avoidable by gNB during RNTI assignmen</w:t>
      </w:r>
      <w:r>
        <w:rPr>
          <w:rFonts w:eastAsiaTheme="minorEastAsia" w:hint="eastAsia"/>
          <w:lang w:eastAsia="zh-CN"/>
        </w:rPr>
        <w:t>t or 5G UE-specific scrambling: Huawei</w:t>
      </w:r>
    </w:p>
    <w:p w14:paraId="61642CEE"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t>Nokia</w:t>
            </w:r>
          </w:p>
        </w:tc>
        <w:tc>
          <w:tcPr>
            <w:tcW w:w="7829" w:type="dxa"/>
          </w:tcPr>
          <w:p w14:paraId="30D24CA0"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Caption"/>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Caption"/>
              <w:spacing w:after="0"/>
              <w:jc w:val="both"/>
              <w:rPr>
                <w:b w:val="0"/>
                <w:bCs w:val="0"/>
              </w:rPr>
            </w:pPr>
          </w:p>
          <w:p w14:paraId="329C6258"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Caption"/>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r>
              <w:t>Spreadtrum,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lastRenderedPageBreak/>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lastRenderedPageBreak/>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t>vivo</w:t>
            </w:r>
          </w:p>
        </w:tc>
        <w:tc>
          <w:tcPr>
            <w:tcW w:w="7829" w:type="dxa"/>
          </w:tcPr>
          <w:p w14:paraId="580DDC0D" w14:textId="77777777" w:rsidR="003129A4" w:rsidRDefault="00AB69DE">
            <w:pPr>
              <w:pStyle w:val="Caption"/>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Caption"/>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Caption"/>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Caption"/>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It is questionable to inherit the D-CRC (or early termination) design in the NR polar coding of DCI, given the negligible benefits and the extra overheads (e.g., implementing the D-CRC interleaver) in the coding chain.</w:t>
            </w:r>
            <w:bookmarkEnd w:id="144"/>
          </w:p>
          <w:p w14:paraId="204A199F" w14:textId="77777777" w:rsidR="003129A4" w:rsidRDefault="00AB69DE">
            <w:pPr>
              <w:pStyle w:val="Caption"/>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Caption"/>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Caption"/>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t>Huawei, HiSilicon</w:t>
            </w:r>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lastRenderedPageBreak/>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RNTI-FAR is avoidable by gNB during RNTI assignment.</w:t>
            </w:r>
          </w:p>
          <w:p w14:paraId="2398F6EF"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The interleaver-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AB69DE">
            <w:pPr>
              <w:pStyle w:val="Caption"/>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Caption"/>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Caption"/>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t>Ericsson</w:t>
            </w:r>
          </w:p>
        </w:tc>
        <w:tc>
          <w:tcPr>
            <w:tcW w:w="7829" w:type="dxa"/>
          </w:tcPr>
          <w:p w14:paraId="78A643B9" w14:textId="77777777" w:rsidR="003129A4" w:rsidRDefault="00AB69DE">
            <w:pPr>
              <w:pStyle w:val="Caption"/>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The NR coding schemes are quite flexible and can be reused or adapted for potential control channel extension needs, e.g. removing distributed CRC interleaver for PDCCH enables extending DCI payload size to larger than 140 bits (if needed).</w:t>
            </w:r>
          </w:p>
          <w:p w14:paraId="1D8107CC" w14:textId="77777777" w:rsidR="003129A4" w:rsidRDefault="00AB69DE">
            <w:pPr>
              <w:pStyle w:val="Caption"/>
              <w:spacing w:after="0"/>
              <w:jc w:val="left"/>
              <w:rPr>
                <w:rFonts w:eastAsia="DengXian"/>
                <w:b w:val="0"/>
                <w:bCs w:val="0"/>
                <w:lang w:eastAsia="zh-CN"/>
              </w:rPr>
            </w:pPr>
            <w:r>
              <w:rPr>
                <w:rFonts w:eastAsia="DengXian"/>
                <w:b w:val="0"/>
                <w:bCs w:val="0"/>
                <w:lang w:eastAsia="zh-CN"/>
              </w:rPr>
              <w:lastRenderedPageBreak/>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Nmax ≤ 1024. </w:t>
            </w:r>
          </w:p>
          <w:p w14:paraId="7A14CCB0"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lastRenderedPageBreak/>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interleaver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It is proposed to improve the FAR performance for neighboring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t>Qualcomm Incorporated</w:t>
            </w:r>
          </w:p>
        </w:tc>
        <w:tc>
          <w:tcPr>
            <w:tcW w:w="7829" w:type="dxa"/>
          </w:tcPr>
          <w:p w14:paraId="50DDD3EB" w14:textId="515F8FA4" w:rsidR="003129A4" w:rsidRDefault="00AB69DE">
            <w:pPr>
              <w:pStyle w:val="Caption"/>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ListParagraph"/>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ListParagraph"/>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ListParagraph"/>
              <w:numPr>
                <w:ilvl w:val="0"/>
                <w:numId w:val="17"/>
              </w:numPr>
              <w:spacing w:after="0" w:line="240" w:lineRule="auto"/>
              <w:ind w:firstLineChars="0"/>
            </w:pPr>
            <w:r>
              <w:lastRenderedPageBreak/>
              <w:t>Examples of proposed solutions for larger DCI payload</w:t>
            </w:r>
          </w:p>
          <w:p w14:paraId="3D4BEBDE" w14:textId="77777777" w:rsidR="003129A4" w:rsidRDefault="00AB69DE">
            <w:pPr>
              <w:pStyle w:val="ListParagraph"/>
              <w:numPr>
                <w:ilvl w:val="1"/>
                <w:numId w:val="17"/>
              </w:numPr>
              <w:spacing w:after="0" w:line="240" w:lineRule="auto"/>
              <w:ind w:firstLineChars="0"/>
            </w:pPr>
            <w:r>
              <w:t>Remove interleaver completely</w:t>
            </w:r>
          </w:p>
          <w:p w14:paraId="24A46823" w14:textId="77777777" w:rsidR="003129A4" w:rsidRDefault="00AB69DE">
            <w:pPr>
              <w:pStyle w:val="ListParagraph"/>
              <w:numPr>
                <w:ilvl w:val="1"/>
                <w:numId w:val="17"/>
              </w:numPr>
              <w:spacing w:after="0" w:line="240" w:lineRule="auto"/>
              <w:ind w:firstLineChars="0"/>
            </w:pPr>
            <w:r>
              <w:t>Increase the maximum code block length</w:t>
            </w:r>
          </w:p>
          <w:p w14:paraId="523BBAF0" w14:textId="77777777" w:rsidR="003129A4" w:rsidRDefault="00AB69DE">
            <w:pPr>
              <w:pStyle w:val="ListParagraph"/>
              <w:numPr>
                <w:ilvl w:val="1"/>
                <w:numId w:val="17"/>
              </w:numPr>
              <w:spacing w:after="0" w:line="240" w:lineRule="auto"/>
              <w:ind w:firstLineChars="0"/>
            </w:pPr>
            <w:r>
              <w:t>Code block segmentation</w:t>
            </w:r>
          </w:p>
          <w:p w14:paraId="587F7A2E" w14:textId="77777777" w:rsidR="003129A4" w:rsidRDefault="00AB69DE">
            <w:pPr>
              <w:pStyle w:val="ListParagraph"/>
              <w:numPr>
                <w:ilvl w:val="1"/>
                <w:numId w:val="17"/>
              </w:numPr>
              <w:spacing w:after="0" w:line="240" w:lineRule="auto"/>
              <w:ind w:firstLineChars="0"/>
            </w:pPr>
            <w:r>
              <w:t>Apply the legacy interleaver over the last (140+24) bits etc.</w:t>
            </w:r>
          </w:p>
          <w:p w14:paraId="2D7F0D41" w14:textId="77777777" w:rsidR="003129A4" w:rsidRDefault="00AB69DE">
            <w:pPr>
              <w:pStyle w:val="ListParagraph"/>
              <w:numPr>
                <w:ilvl w:val="0"/>
                <w:numId w:val="17"/>
              </w:numPr>
              <w:spacing w:after="0" w:line="240" w:lineRule="auto"/>
              <w:ind w:firstLineChars="0"/>
            </w:pPr>
            <w:r>
              <w:t>Examples of proposed solutions for larger UCI payload</w:t>
            </w:r>
          </w:p>
          <w:p w14:paraId="7E2C4895" w14:textId="77777777" w:rsidR="003129A4" w:rsidRDefault="00AB69DE">
            <w:pPr>
              <w:pStyle w:val="ListParagraph"/>
              <w:numPr>
                <w:ilvl w:val="1"/>
                <w:numId w:val="17"/>
              </w:numPr>
              <w:spacing w:after="0" w:line="240" w:lineRule="auto"/>
              <w:ind w:firstLineChars="0"/>
            </w:pPr>
            <w:r>
              <w:t>Increase the maximum code block length</w:t>
            </w:r>
          </w:p>
          <w:p w14:paraId="03E97165" w14:textId="77777777" w:rsidR="003129A4" w:rsidRDefault="00AB69DE">
            <w:pPr>
              <w:pStyle w:val="ListParagraph"/>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r>
              <w:t>CEWiT</w:t>
            </w:r>
          </w:p>
        </w:tc>
        <w:tc>
          <w:tcPr>
            <w:tcW w:w="7829" w:type="dxa"/>
          </w:tcPr>
          <w:p w14:paraId="72BA5F85" w14:textId="77777777" w:rsidR="003129A4" w:rsidRDefault="00AB69DE">
            <w:pPr>
              <w:spacing w:after="0" w:line="240" w:lineRule="auto"/>
              <w:rPr>
                <w:lang w:val="en-US"/>
              </w:rPr>
            </w:pPr>
            <w:r>
              <w:rPr>
                <w:lang w:val="en-US"/>
              </w:rPr>
              <w:t>Proposal 5: Support distributed CRC aided polar codes as one of the coding schem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Heading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lastRenderedPageBreak/>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rsidTr="00B522AA">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rsidTr="00B522AA">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B522AA">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rsidTr="00B522AA">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rsidTr="00B522AA">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rsidTr="00B522AA">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rsidTr="00B522AA">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rsidTr="00B522AA">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rsidTr="00B522AA">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rsidTr="00B522AA">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D01FD6" w14:paraId="655F6901" w14:textId="77777777" w:rsidTr="00B522AA">
        <w:tc>
          <w:tcPr>
            <w:tcW w:w="1337" w:type="dxa"/>
            <w:shd w:val="clear" w:color="auto" w:fill="FFFFFF" w:themeFill="background1"/>
          </w:tcPr>
          <w:p w14:paraId="29B71990" w14:textId="32838605" w:rsidR="00D01FD6" w:rsidRDefault="00D01FD6" w:rsidP="00D01FD6">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705C682D" w14:textId="77777777" w:rsidR="00D01FD6" w:rsidRDefault="00D01FD6" w:rsidP="00D01FD6">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7AB936B8" w14:textId="77777777" w:rsidR="00D01FD6" w:rsidRDefault="00D01FD6" w:rsidP="00D01FD6">
            <w:pPr>
              <w:adjustRightInd w:val="0"/>
              <w:spacing w:after="50" w:line="240" w:lineRule="auto"/>
              <w:jc w:val="left"/>
              <w:rPr>
                <w:rFonts w:eastAsia="MS Mincho"/>
                <w:kern w:val="2"/>
                <w:lang w:val="en-US" w:eastAsia="ja-JP"/>
              </w:rPr>
            </w:pPr>
            <w:r>
              <w:rPr>
                <w:rFonts w:eastAsia="MS Mincho" w:hint="eastAsia"/>
                <w:kern w:val="2"/>
                <w:lang w:val="en-US" w:eastAsia="ja-JP"/>
              </w:rPr>
              <w:t>Agree with Xiaomi</w:t>
            </w:r>
            <w:r>
              <w:rPr>
                <w:rFonts w:eastAsia="MS Mincho"/>
                <w:kern w:val="2"/>
                <w:lang w:val="en-US" w:eastAsia="ja-JP"/>
              </w:rPr>
              <w:t>’</w:t>
            </w:r>
            <w:r>
              <w:rPr>
                <w:rFonts w:eastAsia="MS Mincho" w:hint="eastAsia"/>
                <w:kern w:val="2"/>
                <w:lang w:val="en-US" w:eastAsia="ja-JP"/>
              </w:rPr>
              <w:t xml:space="preserve">s input. We also </w:t>
            </w:r>
            <w:r>
              <w:rPr>
                <w:rFonts w:eastAsiaTheme="minorEastAsia"/>
                <w:kern w:val="2"/>
                <w:lang w:val="en-US" w:eastAsia="zh-CN"/>
              </w:rPr>
              <w:t>prefer</w:t>
            </w:r>
            <w:r>
              <w:rPr>
                <w:rFonts w:eastAsia="MS Mincho" w:hint="eastAsia"/>
                <w:kern w:val="2"/>
                <w:lang w:val="en-US" w:eastAsia="ja-JP"/>
              </w:rPr>
              <w:t xml:space="preserve"> to</w:t>
            </w:r>
            <w:r>
              <w:rPr>
                <w:rFonts w:eastAsiaTheme="minorEastAsia"/>
                <w:kern w:val="2"/>
                <w:lang w:val="en-US" w:eastAsia="zh-CN"/>
              </w:rPr>
              <w:t xml:space="preserve"> discuss after stabilized motivation discussion</w:t>
            </w:r>
            <w:r>
              <w:rPr>
                <w:rFonts w:eastAsia="MS Mincho" w:hint="eastAsia"/>
                <w:kern w:val="2"/>
                <w:lang w:val="en-US" w:eastAsia="ja-JP"/>
              </w:rPr>
              <w:t>. For motivation for DCI coding extension, we don</w:t>
            </w:r>
            <w:r>
              <w:rPr>
                <w:rFonts w:eastAsia="MS Mincho"/>
                <w:kern w:val="2"/>
                <w:lang w:val="en-US" w:eastAsia="ja-JP"/>
              </w:rPr>
              <w:t>’</w:t>
            </w:r>
            <w:r>
              <w:rPr>
                <w:rFonts w:eastAsia="MS Mincho" w:hint="eastAsia"/>
                <w:kern w:val="2"/>
                <w:lang w:val="en-US" w:eastAsia="ja-JP"/>
              </w:rPr>
              <w:t>t find any such motivation at this point.</w:t>
            </w:r>
          </w:p>
          <w:p w14:paraId="2E7526EF" w14:textId="77777777" w:rsidR="00D01FD6" w:rsidRDefault="00D01FD6" w:rsidP="00D01FD6">
            <w:pPr>
              <w:adjustRightInd w:val="0"/>
              <w:spacing w:after="50" w:line="240" w:lineRule="auto"/>
              <w:jc w:val="left"/>
              <w:rPr>
                <w:rFonts w:eastAsia="MS Mincho"/>
                <w:kern w:val="2"/>
                <w:lang w:val="en-US" w:eastAsia="ja-JP"/>
              </w:rPr>
            </w:pPr>
          </w:p>
          <w:p w14:paraId="5F635C7D" w14:textId="77777777" w:rsidR="00D01FD6" w:rsidRDefault="00D01FD6" w:rsidP="00D01FD6">
            <w:pPr>
              <w:adjustRightInd w:val="0"/>
              <w:spacing w:after="50" w:line="240" w:lineRule="auto"/>
              <w:jc w:val="left"/>
              <w:rPr>
                <w:rFonts w:eastAsia="MS Mincho"/>
                <w:kern w:val="2"/>
                <w:lang w:val="en-US" w:eastAsia="ja-JP"/>
              </w:rPr>
            </w:pPr>
            <w:r w:rsidRPr="0039554B">
              <w:rPr>
                <w:rFonts w:eastAsia="MS Mincho"/>
                <w:kern w:val="2"/>
                <w:lang w:val="en-US" w:eastAsia="ja-JP"/>
              </w:rPr>
              <w:t xml:space="preserve">We emphasize that the following considerations are also necessary when considering </w:t>
            </w:r>
            <w:r>
              <w:rPr>
                <w:rFonts w:eastAsia="MS Mincho" w:hint="eastAsia"/>
                <w:kern w:val="2"/>
                <w:lang w:val="en-US" w:eastAsia="ja-JP"/>
              </w:rPr>
              <w:t>D</w:t>
            </w:r>
            <w:r w:rsidRPr="0039554B">
              <w:rPr>
                <w:rFonts w:eastAsia="MS Mincho"/>
                <w:kern w:val="2"/>
                <w:lang w:val="en-US" w:eastAsia="ja-JP"/>
              </w:rPr>
              <w:t>CI channel coding:</w:t>
            </w:r>
          </w:p>
          <w:p w14:paraId="01E0140F"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Details of </w:t>
            </w:r>
            <w:r>
              <w:rPr>
                <w:rFonts w:eastAsia="MS Mincho" w:hint="eastAsia"/>
                <w:kern w:val="2"/>
                <w:lang w:val="en-US" w:eastAsia="ja-JP"/>
              </w:rPr>
              <w:t>D</w:t>
            </w:r>
            <w:r w:rsidRPr="00CA7803">
              <w:rPr>
                <w:rFonts w:eastAsia="MS Mincho"/>
                <w:kern w:val="2"/>
                <w:lang w:val="en-US" w:eastAsia="ja-JP"/>
              </w:rPr>
              <w:t xml:space="preserve">CI and its container should be discussed separately in the control discussion on AI 11.9. Proposals/agreements/conclusions on AI 11.4.1 do not determine the definition and details of </w:t>
            </w:r>
            <w:r>
              <w:rPr>
                <w:rFonts w:eastAsia="MS Mincho" w:hint="eastAsia"/>
                <w:kern w:val="2"/>
                <w:lang w:val="en-US" w:eastAsia="ja-JP"/>
              </w:rPr>
              <w:t>D</w:t>
            </w:r>
            <w:r w:rsidRPr="00CA7803">
              <w:rPr>
                <w:rFonts w:eastAsia="MS Mincho"/>
                <w:kern w:val="2"/>
                <w:lang w:val="en-US" w:eastAsia="ja-JP"/>
              </w:rPr>
              <w:t xml:space="preserve">CI and its container. The definition and </w:t>
            </w:r>
            <w:r w:rsidRPr="00CA7803">
              <w:rPr>
                <w:rFonts w:eastAsia="MS Mincho"/>
                <w:kern w:val="2"/>
                <w:lang w:val="en-US" w:eastAsia="ja-JP"/>
              </w:rPr>
              <w:lastRenderedPageBreak/>
              <w:t xml:space="preserve">details of </w:t>
            </w:r>
            <w:r>
              <w:rPr>
                <w:rFonts w:eastAsia="MS Mincho" w:hint="eastAsia"/>
                <w:kern w:val="2"/>
                <w:lang w:val="en-US" w:eastAsia="ja-JP"/>
              </w:rPr>
              <w:t>D</w:t>
            </w:r>
            <w:r w:rsidRPr="00CA7803">
              <w:rPr>
                <w:rFonts w:eastAsia="MS Mincho"/>
                <w:kern w:val="2"/>
                <w:lang w:val="en-US" w:eastAsia="ja-JP"/>
              </w:rPr>
              <w:t>CI and its container will follow the agreements reached in the control discussion.</w:t>
            </w:r>
          </w:p>
          <w:p w14:paraId="0C6E4577" w14:textId="77777777" w:rsidR="00D01FD6" w:rsidRPr="0039554B" w:rsidRDefault="00D01FD6" w:rsidP="00D01FD6">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 xml:space="preserve">For any agreement/conclusion related to </w:t>
            </w:r>
            <w:r>
              <w:rPr>
                <w:rFonts w:eastAsia="MS Mincho" w:hint="eastAsia"/>
                <w:b/>
                <w:bCs/>
                <w:color w:val="FF0000"/>
                <w:kern w:val="2"/>
                <w:lang w:val="en-US" w:eastAsia="ja-JP"/>
              </w:rPr>
              <w:t>D</w:t>
            </w:r>
            <w:r w:rsidRPr="0039554B">
              <w:rPr>
                <w:rFonts w:eastAsia="MS Mincho"/>
                <w:b/>
                <w:bCs/>
                <w:color w:val="FF0000"/>
                <w:kern w:val="2"/>
                <w:lang w:val="en-US" w:eastAsia="ja-JP"/>
              </w:rPr>
              <w:t>CI, keep “if treated as layer 1 information” in the main bullet until concluded in AI 11.9.</w:t>
            </w:r>
          </w:p>
          <w:p w14:paraId="7D6B9AAE" w14:textId="77777777" w:rsidR="00D01FD6" w:rsidRDefault="00D01FD6" w:rsidP="00D01FD6">
            <w:pPr>
              <w:adjustRightInd w:val="0"/>
              <w:spacing w:after="50" w:line="240" w:lineRule="auto"/>
              <w:jc w:val="left"/>
              <w:rPr>
                <w:rFonts w:eastAsia="MS Mincho"/>
                <w:kern w:val="2"/>
                <w:lang w:val="en-US" w:eastAsia="ja-JP"/>
              </w:rPr>
            </w:pPr>
          </w:p>
          <w:p w14:paraId="2419FBBD" w14:textId="77777777" w:rsidR="00D01FD6" w:rsidRDefault="00D01FD6" w:rsidP="00D01FD6">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DCI payload size</w:t>
            </w:r>
            <w:r w:rsidRPr="0039554B">
              <w:rPr>
                <w:rFonts w:eastAsia="MS Mincho"/>
                <w:kern w:val="2"/>
                <w:lang w:val="en-US" w:eastAsia="ja-JP"/>
              </w:rPr>
              <w:t>:</w:t>
            </w:r>
          </w:p>
          <w:p w14:paraId="13DB5A01"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The discussion regarding the necessity of larger </w:t>
            </w:r>
            <w:r>
              <w:rPr>
                <w:rFonts w:eastAsia="MS Mincho" w:hint="eastAsia"/>
                <w:kern w:val="2"/>
                <w:lang w:val="en-US" w:eastAsia="ja-JP"/>
              </w:rPr>
              <w:t>D</w:t>
            </w:r>
            <w:r w:rsidRPr="00CA7803">
              <w:rPr>
                <w:rFonts w:eastAsia="MS Mincho"/>
                <w:kern w:val="2"/>
                <w:lang w:val="en-US" w:eastAsia="ja-JP"/>
              </w:rPr>
              <w:t>CI payload sizes than those in 5G should be left to the control discussion on AI 11.9. Whether to specify control channel coding enhancements related to larger</w:t>
            </w:r>
            <w:r>
              <w:rPr>
                <w:rFonts w:eastAsia="MS Mincho" w:hint="eastAsia"/>
                <w:kern w:val="2"/>
                <w:lang w:val="en-US" w:eastAsia="ja-JP"/>
              </w:rPr>
              <w:t xml:space="preserve"> D</w:t>
            </w:r>
            <w:r w:rsidRPr="00CA7803">
              <w:rPr>
                <w:rFonts w:eastAsia="MS Mincho"/>
                <w:kern w:val="2"/>
                <w:lang w:val="en-US" w:eastAsia="ja-JP"/>
              </w:rPr>
              <w:t>CI payload sizes should be determined based on the outcome of control discussion on AI 11.9.</w:t>
            </w:r>
          </w:p>
          <w:p w14:paraId="24156F66" w14:textId="611891C2" w:rsidR="00D01FD6" w:rsidRDefault="00D01FD6" w:rsidP="00D01FD6">
            <w:pPr>
              <w:adjustRightInd w:val="0"/>
              <w:spacing w:after="50" w:line="240" w:lineRule="auto"/>
              <w:jc w:val="left"/>
              <w:rPr>
                <w:rFonts w:eastAsia="Malgun Gothic"/>
                <w:bCs/>
                <w:kern w:val="2"/>
                <w:lang w:val="en-US" w:eastAsia="ko-KR"/>
              </w:rPr>
            </w:pPr>
            <w:r w:rsidRPr="0039554B">
              <w:rPr>
                <w:rFonts w:eastAsia="MS Mincho"/>
                <w:b/>
                <w:bCs/>
                <w:color w:val="FF0000"/>
                <w:kern w:val="2"/>
                <w:lang w:val="en-US" w:eastAsia="ja-JP"/>
              </w:rPr>
              <w:t xml:space="preserve">For any agreement/conclusion related to larger </w:t>
            </w:r>
            <w:r>
              <w:rPr>
                <w:rFonts w:eastAsia="MS Mincho" w:hint="eastAsia"/>
                <w:b/>
                <w:bCs/>
                <w:color w:val="FF0000"/>
                <w:kern w:val="2"/>
                <w:lang w:val="en-US" w:eastAsia="ja-JP"/>
              </w:rPr>
              <w:t>D</w:t>
            </w:r>
            <w:r w:rsidRPr="0039554B">
              <w:rPr>
                <w:rFonts w:eastAsia="MS Mincho"/>
                <w:b/>
                <w:bCs/>
                <w:color w:val="FF0000"/>
                <w:kern w:val="2"/>
                <w:lang w:val="en-US" w:eastAsia="ja-JP"/>
              </w:rPr>
              <w:t xml:space="preserve">CI payload sizes, keep “For larger </w:t>
            </w:r>
            <w:r>
              <w:rPr>
                <w:rFonts w:eastAsia="MS Mincho" w:hint="eastAsia"/>
                <w:b/>
                <w:bCs/>
                <w:color w:val="FF0000"/>
                <w:kern w:val="2"/>
                <w:lang w:val="en-US" w:eastAsia="ja-JP"/>
              </w:rPr>
              <w:t>D</w:t>
            </w:r>
            <w:r w:rsidRPr="0039554B">
              <w:rPr>
                <w:rFonts w:eastAsia="MS Mincho"/>
                <w:b/>
                <w:bCs/>
                <w:color w:val="FF0000"/>
                <w:kern w:val="2"/>
                <w:lang w:val="en-US" w:eastAsia="ja-JP"/>
              </w:rPr>
              <w:t>CI payload sizes than those in 5G NR, which may/may not be supported,” in the main bullet until concluded in AI 11.9.</w:t>
            </w:r>
          </w:p>
        </w:tc>
      </w:tr>
      <w:tr w:rsidR="00D40DF5" w14:paraId="446487DD" w14:textId="77777777" w:rsidTr="00B522AA">
        <w:tc>
          <w:tcPr>
            <w:tcW w:w="1337" w:type="dxa"/>
            <w:shd w:val="clear" w:color="auto" w:fill="FFFFFF" w:themeFill="background1"/>
          </w:tcPr>
          <w:p w14:paraId="145BC267" w14:textId="7FDCAE61" w:rsidR="00D40DF5" w:rsidRDefault="00D40DF5" w:rsidP="00D40DF5">
            <w:pPr>
              <w:adjustRightInd w:val="0"/>
              <w:spacing w:after="50" w:line="240" w:lineRule="auto"/>
              <w:jc w:val="left"/>
              <w:rPr>
                <w:rFonts w:eastAsia="MS Mincho"/>
                <w:bCs/>
                <w:kern w:val="2"/>
                <w:lang w:val="en-US" w:eastAsia="ja-JP"/>
              </w:rPr>
            </w:pPr>
            <w:r w:rsidRPr="00D758B5">
              <w:rPr>
                <w:rFonts w:eastAsia="Batang"/>
                <w:kern w:val="2"/>
                <w:lang w:val="en-US" w:eastAsia="ko-KR"/>
              </w:rPr>
              <w:lastRenderedPageBreak/>
              <w:t>Samsung</w:t>
            </w:r>
          </w:p>
        </w:tc>
        <w:tc>
          <w:tcPr>
            <w:tcW w:w="1039" w:type="dxa"/>
            <w:shd w:val="clear" w:color="auto" w:fill="FFFFFF" w:themeFill="background1"/>
          </w:tcPr>
          <w:p w14:paraId="1F3D9B66" w14:textId="501AAFB4" w:rsidR="00D40DF5" w:rsidRDefault="00D40DF5" w:rsidP="00D40DF5">
            <w:pPr>
              <w:adjustRightInd w:val="0"/>
              <w:spacing w:after="50" w:line="240" w:lineRule="auto"/>
              <w:jc w:val="left"/>
              <w:rPr>
                <w:rFonts w:eastAsia="Malgun Gothic"/>
                <w:bCs/>
                <w:kern w:val="2"/>
                <w:lang w:val="en-US" w:eastAsia="ko-KR"/>
              </w:rPr>
            </w:pPr>
            <w:r>
              <w:rPr>
                <w:rFonts w:eastAsia="Malgun Gothic"/>
                <w:kern w:val="2"/>
                <w:lang w:val="en-US" w:eastAsia="ko-KR"/>
              </w:rPr>
              <w:t>Y</w:t>
            </w:r>
          </w:p>
        </w:tc>
        <w:tc>
          <w:tcPr>
            <w:tcW w:w="6929" w:type="dxa"/>
            <w:shd w:val="clear" w:color="auto" w:fill="FFFFFF" w:themeFill="background1"/>
          </w:tcPr>
          <w:p w14:paraId="197F5174" w14:textId="2AD37EF5" w:rsidR="00D40DF5" w:rsidRDefault="00D40DF5" w:rsidP="00D40DF5">
            <w:pPr>
              <w:adjustRightInd w:val="0"/>
              <w:spacing w:after="50" w:line="240" w:lineRule="auto"/>
              <w:jc w:val="left"/>
              <w:rPr>
                <w:rFonts w:eastAsia="MS Mincho"/>
                <w:kern w:val="2"/>
                <w:lang w:val="en-US" w:eastAsia="ja-JP"/>
              </w:rPr>
            </w:pPr>
            <w:r w:rsidRPr="00D758B5">
              <w:rPr>
                <w:rFonts w:eastAsia="Malgun Gothic"/>
                <w:kern w:val="2"/>
                <w:lang w:val="en-US" w:eastAsia="ko-KR"/>
              </w:rPr>
              <w:t xml:space="preserve">At the study stage, we are fine with </w:t>
            </w:r>
            <w:r>
              <w:rPr>
                <w:rFonts w:eastAsia="Malgun Gothic"/>
                <w:kern w:val="2"/>
                <w:lang w:val="en-US" w:eastAsia="ko-KR"/>
              </w:rPr>
              <w:t>all</w:t>
            </w:r>
            <w:r w:rsidRPr="00D758B5">
              <w:rPr>
                <w:rFonts w:eastAsia="Malgun Gothic"/>
                <w:kern w:val="2"/>
                <w:lang w:val="en-US" w:eastAsia="ko-KR"/>
              </w:rPr>
              <w:t xml:space="preserve"> aspects</w:t>
            </w:r>
            <w:r>
              <w:rPr>
                <w:rFonts w:eastAsia="Malgun Gothic"/>
                <w:kern w:val="2"/>
                <w:lang w:val="en-US" w:eastAsia="ko-KR"/>
              </w:rPr>
              <w:t>.</w:t>
            </w:r>
          </w:p>
        </w:tc>
      </w:tr>
      <w:tr w:rsidR="0073730A" w14:paraId="6836194F" w14:textId="77777777" w:rsidTr="00B522AA">
        <w:tc>
          <w:tcPr>
            <w:tcW w:w="1337" w:type="dxa"/>
            <w:shd w:val="clear" w:color="auto" w:fill="FFFFFF" w:themeFill="background1"/>
          </w:tcPr>
          <w:p w14:paraId="31608A0D" w14:textId="17EF5DEF" w:rsidR="0073730A" w:rsidRPr="00D758B5"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5F9CF05C" w14:textId="54F364C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22BDD8E2" w14:textId="77777777" w:rsidR="0073730A" w:rsidRPr="00D758B5" w:rsidRDefault="0073730A" w:rsidP="0073730A">
            <w:pPr>
              <w:adjustRightInd w:val="0"/>
              <w:spacing w:after="50" w:line="240" w:lineRule="auto"/>
              <w:jc w:val="left"/>
              <w:rPr>
                <w:rFonts w:eastAsia="Malgun Gothic"/>
                <w:kern w:val="2"/>
                <w:lang w:val="en-US" w:eastAsia="ko-KR"/>
              </w:rPr>
            </w:pPr>
          </w:p>
        </w:tc>
      </w:tr>
      <w:tr w:rsidR="009E13C5" w14:paraId="68B90AB1" w14:textId="77777777" w:rsidTr="00B522AA">
        <w:tc>
          <w:tcPr>
            <w:tcW w:w="1337" w:type="dxa"/>
            <w:shd w:val="clear" w:color="auto" w:fill="FFFFFF" w:themeFill="background1"/>
          </w:tcPr>
          <w:p w14:paraId="17DD6046" w14:textId="4C599862" w:rsidR="009E13C5" w:rsidRDefault="009E13C5"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22C31ED8" w14:textId="77777777" w:rsidR="009E13C5" w:rsidRDefault="009E13C5"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830DE6" w14:textId="0D632B11" w:rsidR="009E13C5" w:rsidRPr="00D758B5" w:rsidRDefault="009E13C5" w:rsidP="0073730A">
            <w:pPr>
              <w:adjustRightInd w:val="0"/>
              <w:spacing w:after="50" w:line="240" w:lineRule="auto"/>
              <w:jc w:val="left"/>
              <w:rPr>
                <w:rFonts w:eastAsia="Malgun Gothic"/>
                <w:kern w:val="2"/>
                <w:lang w:val="en-US" w:eastAsia="ko-KR"/>
              </w:rPr>
            </w:pPr>
            <w:r>
              <w:rPr>
                <w:rFonts w:eastAsiaTheme="minorEastAsia"/>
                <w:kern w:val="2"/>
                <w:lang w:val="en-US" w:eastAsia="zh-CN"/>
              </w:rPr>
              <w:t>We support the</w:t>
            </w:r>
            <w:r w:rsidR="00941A84">
              <w:rPr>
                <w:rFonts w:eastAsiaTheme="minorEastAsia"/>
                <w:kern w:val="2"/>
                <w:lang w:val="en-US" w:eastAsia="zh-CN"/>
              </w:rPr>
              <w:t xml:space="preserve"> first two </w:t>
            </w:r>
            <w:r>
              <w:rPr>
                <w:rFonts w:eastAsiaTheme="minorEastAsia"/>
                <w:kern w:val="2"/>
                <w:lang w:val="en-US" w:eastAsia="zh-CN"/>
              </w:rPr>
              <w:t>bullet</w:t>
            </w:r>
            <w:r w:rsidR="00941A84">
              <w:rPr>
                <w:rFonts w:eastAsiaTheme="minorEastAsia"/>
                <w:kern w:val="2"/>
                <w:lang w:val="en-US" w:eastAsia="zh-CN"/>
              </w:rPr>
              <w:t>s</w:t>
            </w:r>
            <w:r>
              <w:rPr>
                <w:rFonts w:eastAsiaTheme="minorEastAsia"/>
                <w:kern w:val="2"/>
                <w:lang w:val="en-US" w:eastAsia="zh-CN"/>
              </w:rPr>
              <w:t>.</w:t>
            </w:r>
          </w:p>
        </w:tc>
      </w:tr>
      <w:tr w:rsidR="00B522AA" w14:paraId="7F254DDC" w14:textId="77777777" w:rsidTr="00B522AA">
        <w:tc>
          <w:tcPr>
            <w:tcW w:w="1337" w:type="dxa"/>
          </w:tcPr>
          <w:p w14:paraId="4ED0ECD8" w14:textId="6C903EC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01AE95E"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63779F40" w14:textId="77777777" w:rsidR="00B522AA" w:rsidRPr="00D758B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Agree with previous comments that this is mixing up things related to control channel design. </w:t>
            </w:r>
          </w:p>
        </w:tc>
      </w:tr>
    </w:tbl>
    <w:p w14:paraId="41FE09E4" w14:textId="77777777" w:rsidR="003129A4" w:rsidRDefault="003129A4">
      <w:pPr>
        <w:rPr>
          <w:rFonts w:eastAsiaTheme="minorEastAsia"/>
          <w:lang w:eastAsia="zh-CN"/>
        </w:rPr>
      </w:pPr>
    </w:p>
    <w:p w14:paraId="49CE34C3"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rsidTr="00B522AA">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rsidTr="00B522AA">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B522AA">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rsidTr="00B522AA">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rsidTr="00B522AA">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rsidTr="00B522AA">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rsidTr="00B522AA">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rsidTr="00B522AA">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S</w:t>
            </w:r>
            <w:r>
              <w:rPr>
                <w:rFonts w:eastAsia="Malgun Gothic"/>
                <w:kern w:val="2"/>
                <w:lang w:val="en-US" w:eastAsia="ko-KR"/>
              </w:rPr>
              <w:t>upport</w:t>
            </w:r>
          </w:p>
        </w:tc>
      </w:tr>
      <w:tr w:rsidR="00DF157C" w14:paraId="706E689B" w14:textId="77777777" w:rsidTr="00B522AA">
        <w:tc>
          <w:tcPr>
            <w:tcW w:w="1337" w:type="dxa"/>
            <w:shd w:val="clear" w:color="auto" w:fill="FFFFFF" w:themeFill="background1"/>
          </w:tcPr>
          <w:p w14:paraId="67C708C8" w14:textId="0A7BB54F" w:rsidR="00DF157C" w:rsidRDefault="00DF157C" w:rsidP="00DF157C">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9A8C4C2" w14:textId="77777777" w:rsidR="00DF157C" w:rsidRDefault="00DF157C" w:rsidP="00DF157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6E745EE" w14:textId="77777777" w:rsidR="00DF157C" w:rsidRDefault="00DF157C" w:rsidP="00DF157C">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p>
          <w:p w14:paraId="31729813" w14:textId="77777777" w:rsidR="00DF157C" w:rsidRDefault="00DF157C" w:rsidP="00DF157C">
            <w:pPr>
              <w:adjustRightInd w:val="0"/>
              <w:spacing w:after="50" w:line="240" w:lineRule="auto"/>
              <w:jc w:val="left"/>
              <w:rPr>
                <w:rFonts w:eastAsia="MS Mincho"/>
                <w:lang w:val="en-US" w:eastAsia="ja-JP"/>
              </w:rPr>
            </w:pPr>
          </w:p>
          <w:p w14:paraId="1440D7DD" w14:textId="77777777" w:rsidR="00DF157C" w:rsidRDefault="00DF157C" w:rsidP="00DF157C">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as a starting point.</w:t>
            </w:r>
          </w:p>
          <w:p w14:paraId="3A913A17" w14:textId="16A5ED4A" w:rsidR="00DF157C" w:rsidRDefault="00DF157C" w:rsidP="00DF157C">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B665A0" w14:paraId="6930ADB2" w14:textId="77777777" w:rsidTr="00B522AA">
        <w:tc>
          <w:tcPr>
            <w:tcW w:w="1337" w:type="dxa"/>
            <w:shd w:val="clear" w:color="auto" w:fill="FFFFFF" w:themeFill="background1"/>
          </w:tcPr>
          <w:p w14:paraId="56B003DC" w14:textId="5DB8ADEC"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990EB02" w14:textId="10F5275B"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Y</w:t>
            </w:r>
          </w:p>
        </w:tc>
        <w:tc>
          <w:tcPr>
            <w:tcW w:w="6929" w:type="dxa"/>
            <w:shd w:val="clear" w:color="auto" w:fill="FFFFFF" w:themeFill="background1"/>
          </w:tcPr>
          <w:p w14:paraId="07948EA3" w14:textId="27F381C3"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upport</w:t>
            </w:r>
          </w:p>
        </w:tc>
      </w:tr>
      <w:tr w:rsidR="0073730A" w14:paraId="286ACBA9" w14:textId="77777777" w:rsidTr="00B522AA">
        <w:tc>
          <w:tcPr>
            <w:tcW w:w="1337" w:type="dxa"/>
            <w:shd w:val="clear" w:color="auto" w:fill="FFFFFF" w:themeFill="background1"/>
          </w:tcPr>
          <w:p w14:paraId="01D7B810" w14:textId="37008C1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4BBCDF01"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27C4151D" w14:textId="2B0C575B"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w:t>
            </w:r>
          </w:p>
        </w:tc>
      </w:tr>
      <w:tr w:rsidR="00FE44C1" w14:paraId="7CAC1DA6" w14:textId="77777777" w:rsidTr="00B522AA">
        <w:tc>
          <w:tcPr>
            <w:tcW w:w="1337" w:type="dxa"/>
            <w:shd w:val="clear" w:color="auto" w:fill="FFFFFF" w:themeFill="background1"/>
          </w:tcPr>
          <w:p w14:paraId="2B17EA43" w14:textId="153ADC33"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F82CE6D" w14:textId="77777777" w:rsidR="00FE44C1" w:rsidRDefault="00FE44C1"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8360D60" w14:textId="5CD71A6F"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B522AA" w14:paraId="6D542747" w14:textId="77777777" w:rsidTr="00B522AA">
        <w:trPr>
          <w:trHeight w:val="314"/>
        </w:trPr>
        <w:tc>
          <w:tcPr>
            <w:tcW w:w="1337" w:type="dxa"/>
          </w:tcPr>
          <w:p w14:paraId="775DC3B2" w14:textId="430B9CA6"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3297567" w14:textId="77777777" w:rsidR="00B522AA" w:rsidRDefault="00B522AA" w:rsidP="00890F09">
            <w:pPr>
              <w:adjustRightInd w:val="0"/>
              <w:spacing w:after="50" w:line="240" w:lineRule="auto"/>
              <w:jc w:val="left"/>
              <w:rPr>
                <w:rFonts w:eastAsia="Malgun Gothic"/>
                <w:kern w:val="2"/>
                <w:lang w:val="en-US" w:eastAsia="ko-KR"/>
              </w:rPr>
            </w:pPr>
          </w:p>
        </w:tc>
        <w:tc>
          <w:tcPr>
            <w:tcW w:w="6929" w:type="dxa"/>
          </w:tcPr>
          <w:p w14:paraId="4889E648"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refer to narrow down the study to 5G polar. </w:t>
            </w:r>
          </w:p>
        </w:tc>
      </w:tr>
      <w:tr w:rsidR="007E0E7F" w14:paraId="00D8F657" w14:textId="77777777" w:rsidTr="00B522AA">
        <w:trPr>
          <w:trHeight w:val="314"/>
        </w:trPr>
        <w:tc>
          <w:tcPr>
            <w:tcW w:w="1337" w:type="dxa"/>
          </w:tcPr>
          <w:p w14:paraId="53A33944" w14:textId="4FEDBE0F" w:rsidR="007E0E7F" w:rsidRPr="00B522AA" w:rsidRDefault="007E0E7F" w:rsidP="00890F09">
            <w:pPr>
              <w:adjustRightInd w:val="0"/>
              <w:spacing w:after="50" w:line="240" w:lineRule="auto"/>
              <w:jc w:val="left"/>
              <w:rPr>
                <w:rFonts w:eastAsiaTheme="minorEastAsia"/>
                <w:kern w:val="2"/>
                <w:lang w:val="en-US" w:eastAsia="zh-CN"/>
              </w:rPr>
            </w:pPr>
            <w:r w:rsidRPr="007E0E7F">
              <w:rPr>
                <w:rFonts w:eastAsiaTheme="minorEastAsia"/>
                <w:kern w:val="2"/>
                <w:lang w:val="en-US" w:eastAsia="zh-CN"/>
              </w:rPr>
              <w:lastRenderedPageBreak/>
              <w:t>Tejas Networks Ltd.</w:t>
            </w:r>
          </w:p>
        </w:tc>
        <w:tc>
          <w:tcPr>
            <w:tcW w:w="1039" w:type="dxa"/>
          </w:tcPr>
          <w:p w14:paraId="37D8D69F" w14:textId="6EA127FA" w:rsidR="007E0E7F" w:rsidRDefault="007E0E7F" w:rsidP="00890F09">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tcPr>
          <w:p w14:paraId="14AE6157" w14:textId="0C9B08E5" w:rsidR="007E0E7F" w:rsidRDefault="007E0E7F"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the proposal. </w:t>
            </w:r>
          </w:p>
        </w:tc>
      </w:tr>
    </w:tbl>
    <w:p w14:paraId="68604610" w14:textId="77777777" w:rsidR="003129A4" w:rsidRPr="00891E1E" w:rsidRDefault="003129A4" w:rsidP="00891E1E">
      <w:pPr>
        <w:pStyle w:val="BodyText"/>
        <w:rPr>
          <w:rStyle w:val="apple-converted-space"/>
        </w:rPr>
      </w:pPr>
    </w:p>
    <w:p w14:paraId="506CB24C" w14:textId="435364A1"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 interleaver</w:t>
      </w:r>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interleaver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Strong"/>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rsidTr="00B522AA">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rsidTr="00B522AA">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B522AA">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rsidTr="00B522AA">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rsidTr="00B522AA">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rsidTr="00B522AA">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rsidTr="00B522AA">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The existing distributed CRC interleaver does not achieve any real benefit of early termination in practice, leading to a feature of no use in real 5G modem. It is desirable to remove it or enhance it in the new 6G design</w:t>
            </w:r>
          </w:p>
        </w:tc>
      </w:tr>
      <w:tr w:rsidR="00E46B6A" w14:paraId="21510F62" w14:textId="77777777" w:rsidTr="00B522AA">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s</w:t>
            </w:r>
          </w:p>
        </w:tc>
      </w:tr>
      <w:tr w:rsidR="00A35B73" w14:paraId="52129E40" w14:textId="77777777" w:rsidTr="00B522AA">
        <w:tc>
          <w:tcPr>
            <w:tcW w:w="1337" w:type="dxa"/>
            <w:shd w:val="clear" w:color="auto" w:fill="FFFFFF" w:themeFill="background1"/>
          </w:tcPr>
          <w:p w14:paraId="3DC7D7A7" w14:textId="24C4249F" w:rsidR="00A35B73" w:rsidRDefault="00A35B73" w:rsidP="00A35B7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6A8EC39" w14:textId="77777777" w:rsidR="00A35B73" w:rsidRDefault="00A35B73" w:rsidP="00A35B7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DC0A1" w14:textId="77777777" w:rsidR="00A35B73"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r w:rsidRPr="0039554B">
              <w:rPr>
                <w:rFonts w:eastAsia="MS Mincho"/>
                <w:lang w:val="en-US" w:eastAsia="ja-JP"/>
              </w:rPr>
              <w:t>.</w:t>
            </w:r>
          </w:p>
          <w:p w14:paraId="7193A44C" w14:textId="77777777" w:rsidR="00A35B73" w:rsidRPr="0039554B"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 xml:space="preserve">"For larger </w:t>
            </w:r>
            <w:r>
              <w:rPr>
                <w:rFonts w:eastAsia="MS Mincho" w:hint="eastAsia"/>
                <w:b/>
                <w:bCs/>
                <w:color w:val="FF0000"/>
                <w:lang w:val="en-US" w:eastAsia="ja-JP"/>
              </w:rPr>
              <w:t>D</w:t>
            </w:r>
            <w:r w:rsidRPr="0039554B">
              <w:rPr>
                <w:rFonts w:eastAsia="MS Mincho"/>
                <w:b/>
                <w:bCs/>
                <w:color w:val="FF0000"/>
                <w:lang w:val="en-US" w:eastAsia="ja-JP"/>
              </w:rPr>
              <w:t>CI payload sizes than those in 5G NR, which may/may not be supported,"</w:t>
            </w:r>
            <w:r w:rsidRPr="0039554B">
              <w:rPr>
                <w:rFonts w:eastAsia="MS Mincho"/>
                <w:lang w:val="en-US" w:eastAsia="ja-JP"/>
              </w:rPr>
              <w:t xml:space="preserve"> should be added and maintained until a conclusion is reached in AI11.9.</w:t>
            </w:r>
          </w:p>
          <w:p w14:paraId="097B1649" w14:textId="4812E036" w:rsidR="00A35B73" w:rsidRDefault="00A35B73" w:rsidP="00A35B73">
            <w:pPr>
              <w:adjustRightInd w:val="0"/>
              <w:spacing w:after="50" w:line="240" w:lineRule="auto"/>
              <w:jc w:val="left"/>
              <w:rPr>
                <w:rFonts w:eastAsiaTheme="minorEastAsia"/>
                <w:kern w:val="2"/>
                <w:lang w:val="en-US" w:eastAsia="zh-CN"/>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w:t>
            </w:r>
            <w:r>
              <w:rPr>
                <w:rFonts w:eastAsia="MS Mincho" w:hint="eastAsia"/>
                <w:lang w:val="en-US" w:eastAsia="ja-JP"/>
              </w:rPr>
              <w:t>r payload size</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F41CCD" w14:paraId="7CAE186E" w14:textId="77777777" w:rsidTr="00B522AA">
        <w:tc>
          <w:tcPr>
            <w:tcW w:w="1337" w:type="dxa"/>
            <w:shd w:val="clear" w:color="auto" w:fill="FFFFFF" w:themeFill="background1"/>
          </w:tcPr>
          <w:p w14:paraId="2F4DCBC7" w14:textId="0AE84CF8"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568F528E" w14:textId="0CDD7D2B"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N</w:t>
            </w:r>
          </w:p>
        </w:tc>
        <w:tc>
          <w:tcPr>
            <w:tcW w:w="6929" w:type="dxa"/>
            <w:shd w:val="clear" w:color="auto" w:fill="FFFFFF" w:themeFill="background1"/>
          </w:tcPr>
          <w:p w14:paraId="535EF371" w14:textId="2817A181" w:rsidR="00F41CCD" w:rsidRDefault="00F41CCD" w:rsidP="00F41CCD">
            <w:pPr>
              <w:adjustRightInd w:val="0"/>
              <w:spacing w:after="50" w:line="240" w:lineRule="auto"/>
              <w:jc w:val="left"/>
              <w:rPr>
                <w:rFonts w:eastAsiaTheme="minorEastAsia"/>
                <w:bCs/>
                <w:kern w:val="2"/>
                <w:lang w:val="en-US" w:eastAsia="zh-CN"/>
              </w:rPr>
            </w:pPr>
            <w:r w:rsidRPr="003D7A63">
              <w:rPr>
                <w:rFonts w:eastAsia="Malgun Gothic"/>
                <w:kern w:val="2"/>
                <w:lang w:val="en-US" w:eastAsia="ko-KR"/>
              </w:rPr>
              <w:t xml:space="preserve">We support Option 4 upon revising it to state: </w:t>
            </w:r>
            <w:r w:rsidRPr="003D7A63">
              <w:rPr>
                <w:rFonts w:eastAsia="Malgun Gothic"/>
                <w:color w:val="FF0000"/>
                <w:kern w:val="2"/>
                <w:lang w:val="en-US" w:eastAsia="ko-KR"/>
              </w:rPr>
              <w:t>"Use a new outer coding scheme."</w:t>
            </w:r>
          </w:p>
        </w:tc>
      </w:tr>
      <w:tr w:rsidR="0073730A" w14:paraId="34F3EBE8" w14:textId="77777777" w:rsidTr="00B522AA">
        <w:tc>
          <w:tcPr>
            <w:tcW w:w="1337" w:type="dxa"/>
            <w:shd w:val="clear" w:color="auto" w:fill="FFFFFF" w:themeFill="background1"/>
          </w:tcPr>
          <w:p w14:paraId="3DEC20C2" w14:textId="15426823"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lastRenderedPageBreak/>
              <w:t>Nokia</w:t>
            </w:r>
          </w:p>
        </w:tc>
        <w:tc>
          <w:tcPr>
            <w:tcW w:w="1039" w:type="dxa"/>
            <w:shd w:val="clear" w:color="auto" w:fill="FFFFFF" w:themeFill="background1"/>
          </w:tcPr>
          <w:p w14:paraId="26B1826D" w14:textId="2FA1CB20"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w:t>
            </w:r>
          </w:p>
        </w:tc>
        <w:tc>
          <w:tcPr>
            <w:tcW w:w="6929" w:type="dxa"/>
            <w:shd w:val="clear" w:color="auto" w:fill="FFFFFF" w:themeFill="background1"/>
          </w:tcPr>
          <w:p w14:paraId="02E5622C" w14:textId="6CFA5E3E" w:rsidR="0073730A" w:rsidRDefault="0073730A" w:rsidP="0073730A">
            <w:pPr>
              <w:adjustRightInd w:val="0"/>
              <w:spacing w:after="50" w:line="240" w:lineRule="auto"/>
              <w:jc w:val="left"/>
              <w:rPr>
                <w:rFonts w:eastAsia="MS Mincho"/>
                <w:kern w:val="2"/>
                <w:lang w:val="en-US" w:eastAsia="ja-JP"/>
              </w:rPr>
            </w:pPr>
            <w:r w:rsidRPr="001C0E77">
              <w:rPr>
                <w:rFonts w:eastAsiaTheme="minorEastAsia"/>
                <w:kern w:val="2"/>
                <w:lang w:val="en-US" w:eastAsia="zh-CN"/>
              </w:rPr>
              <w:t>This is the next step of the proposal</w:t>
            </w:r>
            <w:r w:rsidRPr="00EA12A8">
              <w:rPr>
                <w:rFonts w:eastAsiaTheme="minorEastAsia"/>
                <w:kern w:val="2"/>
                <w:lang w:val="en-US" w:eastAsia="zh-CN"/>
              </w:rPr>
              <w:t xml:space="preserve"> </w:t>
            </w:r>
            <w:r w:rsidRPr="00EA12A8">
              <w:rPr>
                <w:rFonts w:eastAsia="SimSun"/>
                <w:lang w:val="en-US" w:eastAsia="zh-CN"/>
              </w:rPr>
              <w:t>Proposal 4</w:t>
            </w:r>
            <w:r w:rsidRPr="00EA12A8">
              <w:rPr>
                <w:rFonts w:eastAsia="SimSun"/>
                <w:lang w:eastAsia="zh-CN"/>
              </w:rPr>
              <w:t>.3.</w:t>
            </w:r>
            <w:r w:rsidRPr="00EA12A8">
              <w:rPr>
                <w:rFonts w:eastAsia="SimSun"/>
                <w:lang w:val="en-US" w:eastAsia="zh-CN"/>
              </w:rPr>
              <w:t>1</w:t>
            </w:r>
            <w:r w:rsidRPr="00EA12A8">
              <w:rPr>
                <w:rFonts w:eastAsia="SimSun"/>
                <w:lang w:eastAsia="zh-CN"/>
              </w:rPr>
              <w:t>-</w:t>
            </w:r>
            <w:r w:rsidRPr="00EA12A8">
              <w:rPr>
                <w:rFonts w:eastAsia="SimSun"/>
                <w:lang w:val="en-US" w:eastAsia="zh-CN"/>
              </w:rPr>
              <w:t xml:space="preserve">1 </w:t>
            </w:r>
            <w:r w:rsidRPr="001C0E77">
              <w:rPr>
                <w:rFonts w:eastAsia="SimSun"/>
                <w:lang w:val="en-US" w:eastAsia="zh-CN"/>
              </w:rPr>
              <w:t>above and we can’t discuss this before having a clear view on whether larger UCI payload size is needed or not.</w:t>
            </w:r>
            <w:r>
              <w:rPr>
                <w:rFonts w:eastAsia="SimSun"/>
                <w:lang w:val="en-US" w:eastAsia="zh-CN"/>
              </w:rPr>
              <w:t xml:space="preserve"> Option 1 if there is necessity for larger payload size.</w:t>
            </w:r>
          </w:p>
        </w:tc>
      </w:tr>
      <w:tr w:rsidR="00FE44C1" w14:paraId="4BFCFEE1" w14:textId="77777777" w:rsidTr="00B522AA">
        <w:tc>
          <w:tcPr>
            <w:tcW w:w="1337" w:type="dxa"/>
            <w:shd w:val="clear" w:color="auto" w:fill="FFFFFF" w:themeFill="background1"/>
          </w:tcPr>
          <w:p w14:paraId="23E746E8" w14:textId="331316FE" w:rsidR="00FE44C1"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A97E814" w14:textId="77777777" w:rsidR="00FE44C1" w:rsidRDefault="00FE44C1"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F3124" w14:textId="6C944C1F" w:rsidR="00FE44C1" w:rsidRPr="001C0E77"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option 3 and option 5, </w:t>
            </w:r>
            <w:r w:rsidR="00D13981">
              <w:rPr>
                <w:rFonts w:eastAsiaTheme="minorEastAsia"/>
                <w:kern w:val="2"/>
                <w:lang w:val="en-US" w:eastAsia="zh-CN"/>
              </w:rPr>
              <w:t xml:space="preserve">but not </w:t>
            </w:r>
            <w:r>
              <w:rPr>
                <w:rFonts w:eastAsiaTheme="minorEastAsia"/>
                <w:kern w:val="2"/>
                <w:lang w:val="en-US" w:eastAsia="zh-CN"/>
              </w:rPr>
              <w:t>option 2 and option 4.</w:t>
            </w:r>
          </w:p>
        </w:tc>
      </w:tr>
      <w:tr w:rsidR="00B522AA" w14:paraId="53B3F12E" w14:textId="77777777" w:rsidTr="00B522AA">
        <w:tc>
          <w:tcPr>
            <w:tcW w:w="1337" w:type="dxa"/>
          </w:tcPr>
          <w:p w14:paraId="4D50AF89" w14:textId="2B1132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2B6B094A"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445032A6" w14:textId="77777777" w:rsidR="00B522AA" w:rsidRPr="001C0E77"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Need for extending to even larger DCI payload size is unclear. </w:t>
            </w:r>
          </w:p>
        </w:tc>
      </w:tr>
    </w:tbl>
    <w:p w14:paraId="7AF5384B" w14:textId="77777777" w:rsidR="003129A4" w:rsidRDefault="003129A4">
      <w:pPr>
        <w:rPr>
          <w:lang w:eastAsia="zh-CN"/>
        </w:rPr>
      </w:pPr>
    </w:p>
    <w:p w14:paraId="2C7D9A78" w14:textId="55991D3C"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5G distributed CRC interleaver</w:t>
      </w:r>
    </w:p>
    <w:p w14:paraId="1CB1D037" w14:textId="74211778"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distributed CRC interleaver</w:t>
      </w:r>
    </w:p>
    <w:p w14:paraId="6C8D94B6" w14:textId="6171EC25"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distributed CRC interleaver</w:t>
      </w:r>
    </w:p>
    <w:p w14:paraId="01228EDF" w14:textId="71AF1BA2"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pPr>
        <w:pStyle w:val="ListParagraph"/>
        <w:numPr>
          <w:ilvl w:val="0"/>
          <w:numId w:val="80"/>
        </w:numPr>
        <w:adjustRightInd w:val="0"/>
        <w:spacing w:afterLines="50" w:after="156" w:line="240" w:lineRule="auto"/>
        <w:ind w:firstLineChars="0"/>
        <w:rPr>
          <w:rFonts w:eastAsia="Calibri"/>
          <w:b/>
          <w:iCs/>
          <w:kern w:val="2"/>
          <w:lang w:val="en-US" w:eastAsia="zh-CN"/>
        </w:rPr>
      </w:pPr>
      <w:r w:rsidRPr="00891E1E">
        <w:rPr>
          <w:rStyle w:val="Strong"/>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The existing distributed CRC interleaver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A8078F" w14:paraId="4AF7F042" w14:textId="77777777">
        <w:tc>
          <w:tcPr>
            <w:tcW w:w="1337" w:type="dxa"/>
          </w:tcPr>
          <w:p w14:paraId="1B90DF1C" w14:textId="2E77B8E9" w:rsidR="00A8078F" w:rsidRDefault="00A8078F" w:rsidP="00A8078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1FCBEAAC" w14:textId="77777777" w:rsidR="00A8078F" w:rsidRDefault="00A8078F" w:rsidP="00A8078F">
            <w:pPr>
              <w:adjustRightInd w:val="0"/>
              <w:spacing w:after="50" w:line="240" w:lineRule="auto"/>
              <w:jc w:val="left"/>
              <w:rPr>
                <w:rFonts w:eastAsia="Malgun Gothic"/>
                <w:kern w:val="2"/>
                <w:lang w:val="en-US" w:eastAsia="ko-KR"/>
              </w:rPr>
            </w:pPr>
          </w:p>
        </w:tc>
        <w:tc>
          <w:tcPr>
            <w:tcW w:w="6929" w:type="dxa"/>
          </w:tcPr>
          <w:p w14:paraId="6CF6967B" w14:textId="41FD9DAF" w:rsidR="00A8078F" w:rsidRDefault="00A8078F" w:rsidP="00A8078F">
            <w:pPr>
              <w:adjustRightInd w:val="0"/>
              <w:spacing w:after="50" w:line="240" w:lineRule="auto"/>
              <w:jc w:val="left"/>
              <w:rPr>
                <w:rFonts w:eastAsia="Malgun Gothic"/>
                <w:kern w:val="2"/>
                <w:lang w:val="en-US" w:eastAsia="ko-KR"/>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C07EB9" w14:paraId="42C0CE16" w14:textId="77777777">
        <w:tc>
          <w:tcPr>
            <w:tcW w:w="1337" w:type="dxa"/>
          </w:tcPr>
          <w:p w14:paraId="3A9B80CD" w14:textId="3109B325" w:rsidR="00C07EB9"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A9087E" w14:textId="77777777" w:rsidR="00C07EB9" w:rsidRDefault="00C07EB9" w:rsidP="00C07EB9">
            <w:pPr>
              <w:adjustRightInd w:val="0"/>
              <w:spacing w:after="50" w:line="240" w:lineRule="auto"/>
              <w:jc w:val="left"/>
              <w:rPr>
                <w:rFonts w:eastAsia="Malgun Gothic"/>
                <w:kern w:val="2"/>
                <w:lang w:val="en-US" w:eastAsia="ko-KR"/>
              </w:rPr>
            </w:pPr>
          </w:p>
        </w:tc>
        <w:tc>
          <w:tcPr>
            <w:tcW w:w="6929" w:type="dxa"/>
          </w:tcPr>
          <w:p w14:paraId="41B7C9AD" w14:textId="5C2A63BD" w:rsidR="00C07EB9" w:rsidRPr="003A2063"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Option 3-3.</w:t>
            </w:r>
          </w:p>
        </w:tc>
      </w:tr>
      <w:tr w:rsidR="0073730A" w14:paraId="7B9C6CB0" w14:textId="77777777">
        <w:tc>
          <w:tcPr>
            <w:tcW w:w="1337" w:type="dxa"/>
          </w:tcPr>
          <w:p w14:paraId="279D9A33" w14:textId="6A09094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tcPr>
          <w:p w14:paraId="64316C3E" w14:textId="77B6A73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57127EEF" w14:textId="77777777" w:rsidR="0073730A" w:rsidRDefault="0073730A" w:rsidP="0073730A">
            <w:pPr>
              <w:adjustRightInd w:val="0"/>
              <w:spacing w:after="50" w:line="240" w:lineRule="auto"/>
              <w:jc w:val="left"/>
              <w:rPr>
                <w:rFonts w:eastAsia="Malgun Gothic"/>
                <w:kern w:val="2"/>
                <w:lang w:val="en-US" w:eastAsia="ko-KR"/>
              </w:rPr>
            </w:pPr>
          </w:p>
        </w:tc>
      </w:tr>
    </w:tbl>
    <w:p w14:paraId="4B97F022" w14:textId="77777777" w:rsidR="003129A4" w:rsidRDefault="003129A4">
      <w:pPr>
        <w:rPr>
          <w:rFonts w:eastAsiaTheme="minorEastAsia"/>
          <w:lang w:eastAsia="zh-CN"/>
        </w:rPr>
      </w:pPr>
    </w:p>
    <w:p w14:paraId="1EE4353A" w14:textId="3E596AC7" w:rsidR="003129A4" w:rsidRDefault="00AB69DE">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810B9E" w14:paraId="375037C4" w14:textId="77777777">
        <w:tc>
          <w:tcPr>
            <w:tcW w:w="1337" w:type="dxa"/>
            <w:shd w:val="clear" w:color="auto" w:fill="FFFFFF" w:themeFill="background1"/>
          </w:tcPr>
          <w:p w14:paraId="528419D2" w14:textId="58F03BC3" w:rsidR="00810B9E" w:rsidRDefault="00810B9E" w:rsidP="00810B9E">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0DF5CDD"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133190F8" w:rsidR="00810B9E" w:rsidRDefault="00810B9E" w:rsidP="00810B9E">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394994" w14:paraId="7779154E" w14:textId="77777777">
        <w:tc>
          <w:tcPr>
            <w:tcW w:w="1337" w:type="dxa"/>
            <w:shd w:val="clear" w:color="auto" w:fill="FFFFFF" w:themeFill="background1"/>
          </w:tcPr>
          <w:p w14:paraId="1B781B78" w14:textId="7274513F"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C28616" w14:textId="735DCB95"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N</w:t>
            </w:r>
          </w:p>
        </w:tc>
        <w:tc>
          <w:tcPr>
            <w:tcW w:w="6929" w:type="dxa"/>
            <w:shd w:val="clear" w:color="auto" w:fill="FFFFFF" w:themeFill="background1"/>
          </w:tcPr>
          <w:p w14:paraId="7058010C" w14:textId="77777777" w:rsidR="00394994" w:rsidRPr="00B075C2" w:rsidRDefault="00394994" w:rsidP="00394994">
            <w:pPr>
              <w:adjustRightInd w:val="0"/>
              <w:spacing w:after="50" w:line="240" w:lineRule="auto"/>
              <w:jc w:val="left"/>
              <w:rPr>
                <w:rFonts w:eastAsia="Malgun Gothic"/>
                <w:kern w:val="2"/>
                <w:lang w:val="en-US" w:eastAsia="ko-KR"/>
              </w:rPr>
            </w:pPr>
            <w:r w:rsidRPr="00B075C2">
              <w:rPr>
                <w:rFonts w:eastAsia="Malgun Gothic"/>
                <w:kern w:val="2"/>
                <w:lang w:val="en-US" w:eastAsia="ko-KR"/>
              </w:rPr>
              <w:t>We propose the addition of the following new Option 3:</w:t>
            </w:r>
          </w:p>
          <w:p w14:paraId="669EDC5F" w14:textId="7B2D152E" w:rsidR="00394994" w:rsidRDefault="00394994" w:rsidP="00394994">
            <w:pPr>
              <w:adjustRightInd w:val="0"/>
              <w:spacing w:after="50" w:line="240" w:lineRule="auto"/>
              <w:jc w:val="left"/>
              <w:rPr>
                <w:rFonts w:eastAsiaTheme="minorEastAsia"/>
                <w:kern w:val="2"/>
                <w:lang w:val="en-US" w:eastAsia="zh-CN"/>
              </w:rPr>
            </w:pPr>
            <w:r w:rsidRPr="00B075C2">
              <w:rPr>
                <w:rFonts w:eastAsia="Malgun Gothic"/>
                <w:kern w:val="2"/>
                <w:lang w:val="en-US" w:eastAsia="ko-KR"/>
              </w:rPr>
              <w:t>"Introduce an outer coding scheme</w:t>
            </w:r>
            <w:r>
              <w:rPr>
                <w:rFonts w:eastAsia="Malgun Gothic"/>
                <w:kern w:val="2"/>
                <w:lang w:val="en-US" w:eastAsia="ko-KR"/>
              </w:rPr>
              <w:t>, if necessary</w:t>
            </w:r>
            <w:r w:rsidRPr="00B075C2">
              <w:rPr>
                <w:rFonts w:eastAsia="Malgun Gothic"/>
                <w:kern w:val="2"/>
                <w:lang w:val="en-US" w:eastAsia="ko-KR"/>
              </w:rPr>
              <w:t>."</w:t>
            </w:r>
          </w:p>
        </w:tc>
      </w:tr>
      <w:tr w:rsidR="0073730A" w14:paraId="3D8F925E" w14:textId="77777777">
        <w:tc>
          <w:tcPr>
            <w:tcW w:w="1337" w:type="dxa"/>
            <w:shd w:val="clear" w:color="auto" w:fill="FFFFFF" w:themeFill="background1"/>
          </w:tcPr>
          <w:p w14:paraId="7B3347A5" w14:textId="00AFD455"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79507DF3" w14:textId="74717421"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FFCBA9B" w14:textId="77777777" w:rsidR="0073730A" w:rsidRDefault="0073730A" w:rsidP="0073730A">
            <w:pPr>
              <w:adjustRightInd w:val="0"/>
              <w:spacing w:after="50" w:line="240" w:lineRule="auto"/>
              <w:jc w:val="left"/>
              <w:rPr>
                <w:rFonts w:eastAsiaTheme="minorEastAsia"/>
                <w:kern w:val="2"/>
                <w:lang w:val="en-US" w:eastAsia="zh-CN"/>
              </w:rPr>
            </w:pPr>
          </w:p>
        </w:tc>
      </w:tr>
      <w:tr w:rsidR="00135F2A" w14:paraId="7E57E9FA" w14:textId="77777777">
        <w:tc>
          <w:tcPr>
            <w:tcW w:w="1337" w:type="dxa"/>
            <w:shd w:val="clear" w:color="auto" w:fill="FFFFFF" w:themeFill="background1"/>
          </w:tcPr>
          <w:p w14:paraId="7555CCB9" w14:textId="45A0A1FA" w:rsidR="00135F2A" w:rsidRDefault="00135F2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79BD7A7" w14:textId="77777777" w:rsidR="00135F2A" w:rsidRDefault="00135F2A"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D2B03" w14:textId="25FFA90A" w:rsidR="00135F2A"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study</w:t>
            </w:r>
            <w:r w:rsidR="005043EF">
              <w:rPr>
                <w:rFonts w:eastAsiaTheme="minorEastAsia"/>
                <w:kern w:val="2"/>
                <w:lang w:val="en-US" w:eastAsia="zh-CN"/>
              </w:rPr>
              <w:t xml:space="preserve"> this</w:t>
            </w:r>
            <w:r>
              <w:rPr>
                <w:rFonts w:eastAsiaTheme="minorEastAsia"/>
                <w:kern w:val="2"/>
                <w:lang w:val="en-US" w:eastAsia="zh-CN"/>
              </w:rPr>
              <w:t xml:space="preserve"> if necessary.</w:t>
            </w:r>
          </w:p>
        </w:tc>
      </w:tr>
    </w:tbl>
    <w:p w14:paraId="459C7E0D" w14:textId="77777777" w:rsidR="003129A4" w:rsidRDefault="003129A4">
      <w:pPr>
        <w:rPr>
          <w:rFonts w:eastAsiaTheme="minorEastAsia"/>
          <w:lang w:eastAsia="zh-CN"/>
        </w:rPr>
      </w:pPr>
    </w:p>
    <w:p w14:paraId="1F9C84B4"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 xml:space="preserve">In NR, for UCI payload size &lt;= 11 bits, short linear codes (i.e., not Polar codes) are used. Specifically, repetition for 1-bit UCI, (3,2) simplex code for 2-bit UCI, and RM coding for 3–11 bit UCI payload. </w:t>
      </w:r>
    </w:p>
    <w:p w14:paraId="6C093B79" w14:textId="756B862A" w:rsidR="003129A4" w:rsidRDefault="00AB69DE">
      <w:pPr>
        <w:rPr>
          <w:rFonts w:eastAsia="SimSun"/>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ListParagraph"/>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ListParagraph"/>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Spreadtrum </w:t>
      </w:r>
      <w:r>
        <w:rPr>
          <w:rFonts w:eastAsiaTheme="minorEastAsia"/>
          <w:lang w:eastAsia="zh-CN"/>
        </w:rPr>
        <w:t xml:space="preserve">mention that small block length block code reuses 5G coding schemes. </w:t>
      </w:r>
    </w:p>
    <w:tbl>
      <w:tblPr>
        <w:tblStyle w:val="TableGrid"/>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Caption"/>
              <w:spacing w:after="0"/>
              <w:jc w:val="left"/>
              <w:rPr>
                <w:b w:val="0"/>
                <w:bCs w:val="0"/>
              </w:rPr>
            </w:pPr>
            <w:r>
              <w:rPr>
                <w:b w:val="0"/>
              </w:rPr>
              <w:t>Nokia</w:t>
            </w:r>
          </w:p>
        </w:tc>
        <w:tc>
          <w:tcPr>
            <w:tcW w:w="8584" w:type="dxa"/>
          </w:tcPr>
          <w:p w14:paraId="198D2DB9" w14:textId="77777777" w:rsidR="003129A4" w:rsidRDefault="00AB69DE">
            <w:pPr>
              <w:pStyle w:val="Caption"/>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r>
              <w:lastRenderedPageBreak/>
              <w:t>Spreadtrum,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BodyText"/>
              <w:snapToGrid w:val="0"/>
              <w:spacing w:after="0"/>
              <w:jc w:val="center"/>
              <w:rPr>
                <w:rFonts w:eastAsiaTheme="minorEastAsia"/>
                <w:lang w:eastAsia="zh-CN"/>
              </w:rPr>
            </w:pPr>
            <w:r>
              <w:t>vivo</w:t>
            </w:r>
          </w:p>
        </w:tc>
        <w:tc>
          <w:tcPr>
            <w:tcW w:w="8584" w:type="dxa"/>
          </w:tcPr>
          <w:p w14:paraId="79CD6234" w14:textId="77777777" w:rsidR="003129A4" w:rsidRDefault="00AB69DE">
            <w:pPr>
              <w:pStyle w:val="Caption"/>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Caption"/>
              <w:spacing w:after="0"/>
              <w:jc w:val="left"/>
              <w:rPr>
                <w:b w:val="0"/>
                <w:bCs w:val="0"/>
                <w:lang w:eastAsia="zh-CN"/>
              </w:rPr>
            </w:pPr>
          </w:p>
          <w:p w14:paraId="73B2608B" w14:textId="1822A68E" w:rsidR="003129A4" w:rsidRPr="00092CEC" w:rsidRDefault="00AB69DE" w:rsidP="00092CEC">
            <w:pPr>
              <w:pStyle w:val="Caption"/>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Huawei, HiSilicon</w:t>
            </w:r>
          </w:p>
        </w:tc>
        <w:tc>
          <w:tcPr>
            <w:tcW w:w="8584" w:type="dxa"/>
          </w:tcPr>
          <w:p w14:paraId="3B25581E" w14:textId="77777777" w:rsidR="003129A4" w:rsidRDefault="00AB69DE">
            <w:pPr>
              <w:rPr>
                <w:lang w:eastAsia="zh-CN"/>
              </w:rPr>
            </w:pPr>
            <w:r>
              <w:rPr>
                <w:lang w:eastAsia="zh-CN"/>
              </w:rPr>
              <w:t>For UCI payloads with 3 to 6 bits, the original RM(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 xml:space="preserve">Joint Optimization with Modulation and Beamforming: Investigating integrated approaches to </w:t>
            </w:r>
            <w:r>
              <w:rPr>
                <w:rFonts w:eastAsia="DengXian"/>
                <w:lang w:eastAsia="zh-CN"/>
              </w:rPr>
              <w:lastRenderedPageBreak/>
              <w:t>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lastRenderedPageBreak/>
              <w:t>Qualcomm Incorporated</w:t>
            </w:r>
          </w:p>
        </w:tc>
        <w:tc>
          <w:tcPr>
            <w:tcW w:w="8584" w:type="dxa"/>
          </w:tcPr>
          <w:p w14:paraId="1C693A08" w14:textId="77777777" w:rsidR="003129A4" w:rsidRDefault="00AB69DE">
            <w:pPr>
              <w:pStyle w:val="Caption"/>
              <w:spacing w:after="0"/>
              <w:jc w:val="both"/>
              <w:rPr>
                <w:rFonts w:eastAsia="SimSun"/>
                <w:b w:val="0"/>
                <w:bCs w:val="0"/>
              </w:rPr>
            </w:pPr>
            <w:bookmarkStart w:id="160"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N,K)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Caption"/>
              <w:spacing w:after="0"/>
              <w:jc w:val="left"/>
              <w:rPr>
                <w:rFonts w:eastAsia="SimSun"/>
                <w:b w:val="0"/>
                <w:bCs w:val="0"/>
              </w:rPr>
            </w:pPr>
            <w:bookmarkStart w:id="161"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1"/>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ListParagraph"/>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ListParagraph"/>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ListParagraph"/>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ListParagraph"/>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ListParagraph"/>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Heading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for discussion</w:t>
            </w:r>
          </w:p>
        </w:tc>
      </w:tr>
      <w:tr w:rsidR="00697534" w14:paraId="43F32F5A" w14:textId="77777777">
        <w:tc>
          <w:tcPr>
            <w:tcW w:w="1337" w:type="dxa"/>
            <w:shd w:val="clear" w:color="auto" w:fill="FFFFFF" w:themeFill="background1"/>
          </w:tcPr>
          <w:p w14:paraId="15956DF0" w14:textId="75A698FE"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0A743AA" w14:textId="77777777" w:rsidR="00697534" w:rsidRDefault="00697534" w:rsidP="0069753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DBA26E" w14:textId="134846C1"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I</w:t>
            </w:r>
            <w:r w:rsidRPr="00A50291">
              <w:rPr>
                <w:rFonts w:eastAsia="MS Mincho"/>
                <w:kern w:val="2"/>
                <w:lang w:val="en-US" w:eastAsia="ja-JP"/>
              </w:rPr>
              <w:t>f options other than reuse of the 5G RM code are considered, the motivations should be identified and consensus formed beforehand. If clear motivations have been identified, it is acceptable to study them.</w:t>
            </w:r>
          </w:p>
        </w:tc>
      </w:tr>
      <w:tr w:rsidR="00D4010B" w14:paraId="7D227406" w14:textId="77777777">
        <w:tc>
          <w:tcPr>
            <w:tcW w:w="1337" w:type="dxa"/>
            <w:shd w:val="clear" w:color="auto" w:fill="FFFFFF" w:themeFill="background1"/>
          </w:tcPr>
          <w:p w14:paraId="20319C9C" w14:textId="390B059B" w:rsidR="00D4010B" w:rsidRDefault="00D4010B" w:rsidP="00D4010B">
            <w:pPr>
              <w:adjustRightInd w:val="0"/>
              <w:spacing w:after="50" w:line="240" w:lineRule="auto"/>
              <w:jc w:val="left"/>
              <w:rPr>
                <w:rFonts w:eastAsia="MS Mincho"/>
                <w:kern w:val="2"/>
                <w:lang w:val="en-US" w:eastAsia="ja-JP"/>
              </w:rPr>
            </w:pPr>
            <w:r w:rsidRPr="00D758B5">
              <w:rPr>
                <w:rFonts w:eastAsia="Batang"/>
                <w:kern w:val="2"/>
                <w:lang w:val="en-US" w:eastAsia="ko-KR"/>
              </w:rPr>
              <w:lastRenderedPageBreak/>
              <w:t>Samsung</w:t>
            </w:r>
          </w:p>
        </w:tc>
        <w:tc>
          <w:tcPr>
            <w:tcW w:w="1039" w:type="dxa"/>
            <w:shd w:val="clear" w:color="auto" w:fill="FFFFFF" w:themeFill="background1"/>
          </w:tcPr>
          <w:p w14:paraId="2A51C8D7" w14:textId="76E2CCDE" w:rsidR="00D4010B" w:rsidRDefault="00D4010B" w:rsidP="00D4010B">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E92B47A" w14:textId="75DA5E60" w:rsidR="00D4010B" w:rsidRDefault="00D4010B" w:rsidP="00D4010B">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reused on the 5G RM code.</w:t>
            </w:r>
          </w:p>
        </w:tc>
      </w:tr>
      <w:tr w:rsidR="00E228FF" w14:paraId="2723FDB4" w14:textId="77777777">
        <w:tc>
          <w:tcPr>
            <w:tcW w:w="1337" w:type="dxa"/>
            <w:shd w:val="clear" w:color="auto" w:fill="FFFFFF" w:themeFill="background1"/>
          </w:tcPr>
          <w:p w14:paraId="2C3CF360" w14:textId="1375D47D" w:rsidR="00E228FF" w:rsidRPr="00D758B5" w:rsidRDefault="00E228FF" w:rsidP="00D4010B">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395168E4" w14:textId="2A656C98"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0331C374" w14:textId="593A0DE0"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We support to study enhanced coding schemes for small UCI sizes</w:t>
            </w:r>
            <w:r w:rsidR="009F34E1">
              <w:rPr>
                <w:rFonts w:eastAsia="Malgun Gothic"/>
                <w:kern w:val="2"/>
                <w:lang w:val="en-US" w:eastAsia="ko-KR"/>
              </w:rPr>
              <w:t xml:space="preserve"> (e.g., 3~11 bits)</w:t>
            </w:r>
            <w:r>
              <w:rPr>
                <w:rFonts w:eastAsia="Malgun Gothic"/>
                <w:kern w:val="2"/>
                <w:lang w:val="en-US" w:eastAsia="ko-KR"/>
              </w:rPr>
              <w:t xml:space="preserve">. </w:t>
            </w:r>
          </w:p>
        </w:tc>
      </w:tr>
      <w:tr w:rsidR="0073730A" w14:paraId="20C12028" w14:textId="77777777">
        <w:tc>
          <w:tcPr>
            <w:tcW w:w="1337" w:type="dxa"/>
            <w:shd w:val="clear" w:color="auto" w:fill="FFFFFF" w:themeFill="background1"/>
          </w:tcPr>
          <w:p w14:paraId="74AD7AC3" w14:textId="2D6E8BAB"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3E4B7CCE"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0FFCF50" w14:textId="04F0E269"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prefer to further discuss this proposal as the intention is not very clear. </w:t>
            </w:r>
          </w:p>
        </w:tc>
      </w:tr>
      <w:tr w:rsidR="00574DB3" w14:paraId="364A9668" w14:textId="77777777">
        <w:tc>
          <w:tcPr>
            <w:tcW w:w="1337" w:type="dxa"/>
            <w:shd w:val="clear" w:color="auto" w:fill="FFFFFF" w:themeFill="background1"/>
          </w:tcPr>
          <w:p w14:paraId="6BCAE826" w14:textId="4D30532B" w:rsidR="00574DB3"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6238F476" w14:textId="77777777" w:rsidR="00574DB3" w:rsidRDefault="00574DB3"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E073A0B" w14:textId="0910DACE" w:rsidR="00574DB3" w:rsidRDefault="000B49D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prefer to reuse RM code.</w:t>
            </w:r>
          </w:p>
        </w:tc>
      </w:tr>
    </w:tbl>
    <w:p w14:paraId="07C16451" w14:textId="77777777" w:rsidR="003129A4" w:rsidRDefault="003129A4">
      <w:pPr>
        <w:rPr>
          <w:rFonts w:eastAsiaTheme="minorEastAsia"/>
          <w:lang w:val="en-US" w:eastAsia="zh-CN"/>
        </w:rPr>
      </w:pPr>
    </w:p>
    <w:p w14:paraId="213227E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Huawei, HiSilicon</w:t>
            </w:r>
          </w:p>
        </w:tc>
        <w:tc>
          <w:tcPr>
            <w:tcW w:w="8390" w:type="dxa"/>
          </w:tcPr>
          <w:p w14:paraId="22EC2C4A"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ListParagraph"/>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Heading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eastAsia="zh-CN"/>
              </w:rPr>
              <w:t>AccelerComm</w:t>
            </w:r>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lastRenderedPageBreak/>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1D1AD3" w14:paraId="5233EFA5" w14:textId="77777777">
        <w:tc>
          <w:tcPr>
            <w:tcW w:w="1337" w:type="dxa"/>
            <w:shd w:val="clear" w:color="auto" w:fill="FFFFFF" w:themeFill="background1"/>
          </w:tcPr>
          <w:p w14:paraId="4828C190" w14:textId="5C49E410" w:rsidR="001D1AD3" w:rsidRDefault="001D1AD3" w:rsidP="001D1AD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E967EB6" w14:textId="77777777" w:rsidR="001D1AD3" w:rsidRDefault="001D1AD3" w:rsidP="001D1AD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9BF23D7" w14:textId="77777777" w:rsidR="001D1AD3" w:rsidRDefault="001D1AD3" w:rsidP="001D1AD3">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for us as a starting point.</w:t>
            </w:r>
          </w:p>
          <w:p w14:paraId="4E87FE4F" w14:textId="54CEA368" w:rsidR="001D1AD3" w:rsidRDefault="001D1AD3" w:rsidP="001D1AD3">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EF4EF0" w14:paraId="45A3FB78" w14:textId="77777777">
        <w:tc>
          <w:tcPr>
            <w:tcW w:w="1337" w:type="dxa"/>
            <w:shd w:val="clear" w:color="auto" w:fill="FFFFFF" w:themeFill="background1"/>
          </w:tcPr>
          <w:p w14:paraId="3AB114EC" w14:textId="152A2168"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67C756E" w14:textId="0C5041B1" w:rsidR="00EF4EF0" w:rsidRDefault="00EF4EF0" w:rsidP="00EF4EF0">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shd w:val="clear" w:color="auto" w:fill="FFFFFF" w:themeFill="background1"/>
          </w:tcPr>
          <w:p w14:paraId="5FB1DE24" w14:textId="7DF4CB89"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upport</w:t>
            </w:r>
          </w:p>
        </w:tc>
      </w:tr>
      <w:tr w:rsidR="0073730A" w14:paraId="13BFEDB0" w14:textId="77777777">
        <w:tc>
          <w:tcPr>
            <w:tcW w:w="1337" w:type="dxa"/>
            <w:shd w:val="clear" w:color="auto" w:fill="FFFFFF" w:themeFill="background1"/>
          </w:tcPr>
          <w:p w14:paraId="24CF43CA" w14:textId="65F281F7"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E686A89" w14:textId="3C46E470" w:rsidR="0073730A" w:rsidRDefault="0073730A" w:rsidP="0073730A">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46CBCE8E" w14:textId="2370DFD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 code.</w:t>
            </w:r>
          </w:p>
        </w:tc>
      </w:tr>
      <w:tr w:rsidR="00207F56" w14:paraId="043FDA36" w14:textId="77777777">
        <w:tc>
          <w:tcPr>
            <w:tcW w:w="1337" w:type="dxa"/>
            <w:shd w:val="clear" w:color="auto" w:fill="FFFFFF" w:themeFill="background1"/>
          </w:tcPr>
          <w:p w14:paraId="1EB6929E" w14:textId="70AFD648" w:rsidR="00207F56" w:rsidRDefault="00207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5D2374D7" w14:textId="77777777" w:rsidR="00207F56" w:rsidRDefault="00207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44633D9" w14:textId="36ECC820" w:rsidR="00207F56" w:rsidRDefault="00F51E94"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with </w:t>
            </w:r>
            <w:r w:rsidR="00727809">
              <w:rPr>
                <w:rFonts w:eastAsiaTheme="minorEastAsia"/>
                <w:kern w:val="2"/>
                <w:lang w:val="en-US" w:eastAsia="zh-CN"/>
              </w:rPr>
              <w:t>reusing 5G NR polar code.</w:t>
            </w:r>
          </w:p>
        </w:tc>
      </w:tr>
    </w:tbl>
    <w:p w14:paraId="30F6DC03" w14:textId="77777777" w:rsidR="003129A4" w:rsidRDefault="003129A4">
      <w:pPr>
        <w:rPr>
          <w:rFonts w:eastAsiaTheme="minorEastAsia"/>
          <w:lang w:eastAsia="zh-CN"/>
        </w:rPr>
      </w:pPr>
    </w:p>
    <w:p w14:paraId="09632407"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3B69D837" w14:textId="77FE5E39"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ListParagraph"/>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codeblock interleaver design to better leverage the unbalanced capacity of different bit subchannels in QAM modulated symbol</w:t>
      </w:r>
      <w:r>
        <w:rPr>
          <w:rFonts w:eastAsiaTheme="minorEastAsia" w:hint="eastAsia"/>
          <w:lang w:eastAsia="zh-CN"/>
        </w:rPr>
        <w:t xml:space="preserve"> for the mulplexing between UCI and UL-SCH: vivo</w:t>
      </w:r>
    </w:p>
    <w:p w14:paraId="24578672" w14:textId="4A18A989" w:rsidR="003129A4" w:rsidRPr="00891E1E" w:rsidRDefault="00AB69DE" w:rsidP="00891E1E">
      <w:pPr>
        <w:pStyle w:val="ListParagraph"/>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Caption"/>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t>vivo</w:t>
            </w:r>
          </w:p>
        </w:tc>
        <w:tc>
          <w:tcPr>
            <w:tcW w:w="8390" w:type="dxa"/>
          </w:tcPr>
          <w:p w14:paraId="6AB4431D" w14:textId="77777777" w:rsidR="003129A4" w:rsidRDefault="00AB69DE">
            <w:pPr>
              <w:pStyle w:val="Caption"/>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codeblock interleaver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Caption"/>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codeblock interleaver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t>Qualcomm Incorporated</w:t>
            </w:r>
          </w:p>
        </w:tc>
        <w:tc>
          <w:tcPr>
            <w:tcW w:w="8390" w:type="dxa"/>
          </w:tcPr>
          <w:p w14:paraId="255618D0" w14:textId="631D3638" w:rsidR="003129A4" w:rsidRPr="00173AA0" w:rsidRDefault="00AB69DE" w:rsidP="00173AA0">
            <w:pPr>
              <w:pStyle w:val="Caption"/>
              <w:jc w:val="both"/>
              <w:rPr>
                <w:rFonts w:eastAsia="SimSun"/>
                <w:b w:val="0"/>
                <w:bCs w:val="0"/>
                <w:i/>
              </w:rPr>
            </w:pPr>
            <w:bookmarkStart w:id="173"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3"/>
            <w:r>
              <w:rPr>
                <w:rFonts w:eastAsia="SimSun"/>
                <w:b w:val="0"/>
                <w:bCs w:val="0"/>
              </w:rPr>
              <w:t xml:space="preserve"> </w:t>
            </w:r>
          </w:p>
        </w:tc>
      </w:tr>
    </w:tbl>
    <w:p w14:paraId="15EAB83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Heading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eastAsia="zh-CN"/>
              </w:rPr>
              <w:t>AccelerComm</w:t>
            </w:r>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G NR polar decoder can already exploit knowledge of the source information. </w:t>
            </w:r>
            <w:r>
              <w:rPr>
                <w:kern w:val="2"/>
                <w:lang w:val="en-US"/>
              </w:rPr>
              <w:t>. Inter-code block decoding would require large amount of RAM to keep all inter-coded code blocks in state at the same time, or would require high complexity to reprocess codeblocks.</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5B6779" w14:paraId="44335CEB" w14:textId="77777777">
        <w:tc>
          <w:tcPr>
            <w:tcW w:w="1337" w:type="dxa"/>
            <w:shd w:val="clear" w:color="auto" w:fill="FFFFFF" w:themeFill="background1"/>
          </w:tcPr>
          <w:p w14:paraId="61235496" w14:textId="7DED785D" w:rsidR="005B6779" w:rsidRPr="002A30B1" w:rsidRDefault="005B6779" w:rsidP="005B6779">
            <w:pPr>
              <w:adjustRightInd w:val="0"/>
              <w:spacing w:after="50" w:line="240" w:lineRule="auto"/>
              <w:jc w:val="left"/>
              <w:rPr>
                <w:rFonts w:eastAsia="Malgun Gothic"/>
                <w:bCs/>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370E9F1" w14:textId="50B5EDFF" w:rsidR="005B6779" w:rsidRPr="002A30B1" w:rsidRDefault="005B6779" w:rsidP="005B6779">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DCB8829" w14:textId="1A2F93FB" w:rsidR="005B6779" w:rsidRDefault="005B6779" w:rsidP="005B67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26016D" w14:paraId="0926978B" w14:textId="77777777">
        <w:tc>
          <w:tcPr>
            <w:tcW w:w="1337" w:type="dxa"/>
            <w:shd w:val="clear" w:color="auto" w:fill="FFFFFF" w:themeFill="background1"/>
          </w:tcPr>
          <w:p w14:paraId="34A24349" w14:textId="29E9E907" w:rsidR="0026016D" w:rsidRDefault="0026016D" w:rsidP="0026016D">
            <w:pPr>
              <w:adjustRightInd w:val="0"/>
              <w:spacing w:after="50" w:line="240" w:lineRule="auto"/>
              <w:jc w:val="left"/>
              <w:rPr>
                <w:rFonts w:eastAsia="MS Mincho"/>
                <w:kern w:val="2"/>
                <w:lang w:val="en-US" w:eastAsia="ja-JP"/>
              </w:rPr>
            </w:pPr>
            <w:r w:rsidRPr="00D758B5">
              <w:rPr>
                <w:rFonts w:eastAsia="Malgun Gothic"/>
                <w:kern w:val="2"/>
                <w:lang w:val="en-US" w:eastAsia="ko-KR"/>
              </w:rPr>
              <w:t>Samsung</w:t>
            </w:r>
          </w:p>
        </w:tc>
        <w:tc>
          <w:tcPr>
            <w:tcW w:w="1039" w:type="dxa"/>
            <w:shd w:val="clear" w:color="auto" w:fill="FFFFFF" w:themeFill="background1"/>
          </w:tcPr>
          <w:p w14:paraId="4FFC12AC" w14:textId="0D9D6EEA" w:rsidR="0026016D" w:rsidRPr="002A30B1" w:rsidRDefault="0026016D" w:rsidP="0026016D">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14653172" w14:textId="6BB4B16A" w:rsidR="0026016D" w:rsidRPr="003A2063" w:rsidRDefault="0026016D" w:rsidP="0026016D">
            <w:pPr>
              <w:adjustRightInd w:val="0"/>
              <w:spacing w:after="50" w:line="240" w:lineRule="auto"/>
              <w:jc w:val="left"/>
              <w:rPr>
                <w:rFonts w:eastAsia="MS Mincho"/>
                <w:kern w:val="2"/>
                <w:lang w:val="en-US" w:eastAsia="ja-JP"/>
              </w:rPr>
            </w:pPr>
            <w:r>
              <w:rPr>
                <w:rFonts w:eastAsia="Malgun Gothic" w:hint="eastAsia"/>
                <w:kern w:val="2"/>
                <w:lang w:val="en-US" w:eastAsia="ko-KR"/>
              </w:rPr>
              <w:t>N</w:t>
            </w:r>
            <w:r>
              <w:rPr>
                <w:rFonts w:eastAsia="Malgun Gothic"/>
                <w:kern w:val="2"/>
                <w:lang w:val="en-US" w:eastAsia="ko-KR"/>
              </w:rPr>
              <w:t>ot support.</w:t>
            </w:r>
          </w:p>
        </w:tc>
      </w:tr>
      <w:tr w:rsidR="00971B97" w14:paraId="3F011591" w14:textId="77777777">
        <w:tc>
          <w:tcPr>
            <w:tcW w:w="1337" w:type="dxa"/>
            <w:shd w:val="clear" w:color="auto" w:fill="FFFFFF" w:themeFill="background1"/>
          </w:tcPr>
          <w:p w14:paraId="70329BA6" w14:textId="47092274" w:rsidR="00971B97" w:rsidRPr="00D758B5"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okia</w:t>
            </w:r>
          </w:p>
        </w:tc>
        <w:tc>
          <w:tcPr>
            <w:tcW w:w="1039" w:type="dxa"/>
            <w:shd w:val="clear" w:color="auto" w:fill="FFFFFF" w:themeFill="background1"/>
          </w:tcPr>
          <w:p w14:paraId="608A2E4E" w14:textId="447BA557" w:rsidR="00971B97"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301F620B" w14:textId="77777777" w:rsidR="00971B97" w:rsidRDefault="00971B97" w:rsidP="0026016D">
            <w:pPr>
              <w:adjustRightInd w:val="0"/>
              <w:spacing w:after="50" w:line="240" w:lineRule="auto"/>
              <w:jc w:val="left"/>
              <w:rPr>
                <w:rFonts w:eastAsia="Malgun Gothic"/>
                <w:kern w:val="2"/>
                <w:lang w:val="en-US" w:eastAsia="ko-KR"/>
              </w:rPr>
            </w:pPr>
          </w:p>
        </w:tc>
      </w:tr>
      <w:tr w:rsidR="00831EE9" w14:paraId="6D67188B" w14:textId="77777777">
        <w:tc>
          <w:tcPr>
            <w:tcW w:w="1337" w:type="dxa"/>
            <w:shd w:val="clear" w:color="auto" w:fill="FFFFFF" w:themeFill="background1"/>
          </w:tcPr>
          <w:p w14:paraId="226C67B6" w14:textId="7F829E6E" w:rsidR="00831EE9" w:rsidRDefault="00831EE9"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NEC </w:t>
            </w:r>
          </w:p>
        </w:tc>
        <w:tc>
          <w:tcPr>
            <w:tcW w:w="1039" w:type="dxa"/>
            <w:shd w:val="clear" w:color="auto" w:fill="FFFFFF" w:themeFill="background1"/>
          </w:tcPr>
          <w:p w14:paraId="33D38543" w14:textId="77777777" w:rsidR="00831EE9" w:rsidRDefault="00831EE9" w:rsidP="0026016D">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4AC3481" w14:textId="377CBD57" w:rsidR="00831EE9" w:rsidRDefault="002032A4"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The motivation is not </w:t>
            </w:r>
            <w:r w:rsidR="009D5896">
              <w:rPr>
                <w:rFonts w:eastAsia="Malgun Gothic"/>
                <w:kern w:val="2"/>
                <w:lang w:val="en-US" w:eastAsia="ko-KR"/>
              </w:rPr>
              <w:t>clear,</w:t>
            </w:r>
            <w:r>
              <w:rPr>
                <w:rFonts w:eastAsia="Malgun Gothic"/>
                <w:kern w:val="2"/>
                <w:lang w:val="en-US" w:eastAsia="ko-KR"/>
              </w:rPr>
              <w:t xml:space="preserve"> and we prefer </w:t>
            </w:r>
            <w:r w:rsidR="007B3B9D">
              <w:rPr>
                <w:rFonts w:eastAsia="Malgun Gothic"/>
                <w:kern w:val="2"/>
                <w:lang w:val="en-US" w:eastAsia="ko-KR"/>
              </w:rPr>
              <w:t xml:space="preserve">not </w:t>
            </w:r>
            <w:r>
              <w:rPr>
                <w:rFonts w:eastAsia="Malgun Gothic"/>
                <w:kern w:val="2"/>
                <w:lang w:val="en-US" w:eastAsia="ko-KR"/>
              </w:rPr>
              <w:t xml:space="preserve">to </w:t>
            </w:r>
            <w:r w:rsidR="007B3B9D">
              <w:rPr>
                <w:rFonts w:eastAsia="Malgun Gothic"/>
                <w:kern w:val="2"/>
                <w:lang w:val="en-US" w:eastAsia="ko-KR"/>
              </w:rPr>
              <w:t>support it at this moment.</w:t>
            </w:r>
          </w:p>
        </w:tc>
      </w:tr>
    </w:tbl>
    <w:p w14:paraId="1BBA815D" w14:textId="77777777" w:rsidR="003129A4" w:rsidRDefault="003129A4"/>
    <w:p w14:paraId="5D018F65"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1FE701E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ListParagraph"/>
        <w:numPr>
          <w:ilvl w:val="0"/>
          <w:numId w:val="85"/>
        </w:numPr>
        <w:ind w:firstLineChars="0"/>
        <w:rPr>
          <w:rFonts w:eastAsiaTheme="minorEastAsia"/>
          <w:lang w:val="de-DE" w:eastAsia="zh-CN"/>
        </w:rPr>
      </w:pPr>
      <w:r w:rsidRPr="00076569">
        <w:rPr>
          <w:rFonts w:eastAsiaTheme="minorEastAsia" w:hint="eastAsia"/>
          <w:lang w:val="de-DE" w:eastAsia="zh-CN"/>
        </w:rPr>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ListParagraph"/>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ListParagraph"/>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Caption"/>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Caption"/>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t>vivo</w:t>
            </w:r>
          </w:p>
        </w:tc>
        <w:tc>
          <w:tcPr>
            <w:tcW w:w="7501" w:type="dxa"/>
          </w:tcPr>
          <w:p w14:paraId="68B3355A" w14:textId="77777777" w:rsidR="003129A4" w:rsidRDefault="00AB69DE">
            <w:pPr>
              <w:pStyle w:val="Caption"/>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B522AA">
            <w:pPr>
              <w:pStyle w:val="Caption"/>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6.6pt;height:25.2pt;mso-width-percent:0;mso-height-percent:0;mso-width-percent:0;mso-height-percent:0" o:ole="">
                  <v:imagedata r:id="rId13" o:title=""/>
                </v:shape>
                <o:OLEObject Type="Embed" ProgID="Equation.DSMT4" ShapeID="_x0000_i1029" DrawAspect="Content" ObjectID="_1821948291"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lastRenderedPageBreak/>
              <w:t>BLER simulations down to 10-4 is recommended (to observe the error floor) for hRLLC</w:t>
            </w:r>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lastRenderedPageBreak/>
              <w:t>Huawei, HiSilicon</w:t>
            </w:r>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BodyText"/>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BodyText"/>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BodyText"/>
              <w:snapToGrid w:val="0"/>
              <w:spacing w:after="0"/>
              <w:jc w:val="both"/>
              <w:rPr>
                <w:rFonts w:eastAsia="SimSun"/>
                <w:lang w:eastAsia="ko-KR"/>
              </w:rPr>
            </w:pPr>
            <w:r>
              <w:rPr>
                <w:rFonts w:eastAsia="SimSun"/>
                <w:lang w:eastAsia="ko-KR"/>
              </w:rPr>
              <w:t>Complexity</w:t>
            </w:r>
          </w:p>
          <w:p w14:paraId="4C35EF27" w14:textId="77777777" w:rsidR="003129A4" w:rsidRDefault="00AB69DE">
            <w:pPr>
              <w:pStyle w:val="BodyText"/>
              <w:snapToGrid w:val="0"/>
              <w:spacing w:after="0"/>
              <w:jc w:val="both"/>
              <w:rPr>
                <w:rFonts w:eastAsia="SimSun"/>
                <w:lang w:eastAsia="ko-KR"/>
              </w:rPr>
            </w:pPr>
            <w:r>
              <w:rPr>
                <w:rFonts w:eastAsia="SimSun"/>
                <w:lang w:eastAsia="ko-KR"/>
              </w:rPr>
              <w:t>Latency</w:t>
            </w:r>
          </w:p>
          <w:p w14:paraId="4C247798" w14:textId="77777777" w:rsidR="003129A4" w:rsidRDefault="00AB69DE">
            <w:pPr>
              <w:pStyle w:val="BodyText"/>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BodyText"/>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BLER</w:t>
            </w:r>
          </w:p>
          <w:p w14:paraId="229FD390"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signaling integrity. </w:t>
            </w:r>
          </w:p>
          <w:p w14:paraId="31659D6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DengXian"/>
                <w:lang w:eastAsia="zh-CN"/>
              </w:rPr>
            </w:pPr>
            <w:r>
              <w:rPr>
                <w:rFonts w:eastAsia="DengXian"/>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ListParagraph"/>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ListParagraph"/>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ListParagraph"/>
              <w:numPr>
                <w:ilvl w:val="1"/>
                <w:numId w:val="86"/>
              </w:numPr>
              <w:spacing w:after="0" w:line="240" w:lineRule="auto"/>
              <w:ind w:firstLineChars="0"/>
              <w:contextualSpacing/>
              <w:jc w:val="left"/>
              <w:rPr>
                <w:lang w:val="en-US"/>
              </w:rPr>
            </w:pPr>
            <w:r>
              <w:rPr>
                <w:lang w:val="en-US"/>
              </w:rPr>
              <w:t>m : number of total data integrity check bits</w:t>
            </w:r>
          </w:p>
          <w:p w14:paraId="547257FC" w14:textId="77777777" w:rsidR="003129A4" w:rsidRDefault="00000000">
            <w:pPr>
              <w:pStyle w:val="ListParagraph"/>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pPr>
              <w:pStyle w:val="ListParagraph"/>
              <w:numPr>
                <w:ilvl w:val="1"/>
                <w:numId w:val="86"/>
              </w:numPr>
              <w:spacing w:after="0" w:line="240" w:lineRule="auto"/>
              <w:ind w:firstLineChars="0"/>
              <w:contextualSpacing/>
              <w:jc w:val="left"/>
              <w:rPr>
                <w:lang w:val="en-US"/>
              </w:rPr>
            </w:pPr>
            <w:r>
              <w:rPr>
                <w:lang w:val="en-US"/>
              </w:rPr>
              <w:t>E[</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ListParagraph"/>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ListParagraph"/>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ListParagraph"/>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ListParagraph"/>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ListParagraph"/>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ListParagraph"/>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To support 6G fast control decoding for larger bandwidth in new spectrum, etc, and improve gNB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ListParagraph"/>
              <w:numPr>
                <w:ilvl w:val="0"/>
                <w:numId w:val="17"/>
              </w:numPr>
              <w:spacing w:after="0" w:line="240" w:lineRule="auto"/>
              <w:ind w:firstLineChars="0"/>
            </w:pPr>
            <w:r>
              <w:t>RAN1 to clarify the following points in SID and make consensus</w:t>
            </w:r>
          </w:p>
          <w:p w14:paraId="18CB11FB" w14:textId="77777777" w:rsidR="003129A4" w:rsidRDefault="00AB69DE">
            <w:pPr>
              <w:pStyle w:val="ListParagraph"/>
              <w:numPr>
                <w:ilvl w:val="1"/>
                <w:numId w:val="17"/>
              </w:numPr>
              <w:spacing w:after="0" w:line="240" w:lineRule="auto"/>
              <w:ind w:firstLineChars="0"/>
            </w:pPr>
            <w:r>
              <w:t>Evaluation/analysis metrics for performance/complexity trade-off</w:t>
            </w:r>
          </w:p>
          <w:p w14:paraId="417D9856" w14:textId="77777777" w:rsidR="003129A4" w:rsidRDefault="00AB69DE">
            <w:pPr>
              <w:pStyle w:val="ListParagraph"/>
              <w:numPr>
                <w:ilvl w:val="0"/>
                <w:numId w:val="54"/>
              </w:numPr>
              <w:spacing w:after="0" w:line="240" w:lineRule="auto"/>
              <w:ind w:firstLineChars="0"/>
            </w:pPr>
            <w:r>
              <w:t>Performance</w:t>
            </w:r>
          </w:p>
          <w:p w14:paraId="0A49E008" w14:textId="77777777" w:rsidR="003129A4" w:rsidRDefault="00AB69DE">
            <w:pPr>
              <w:pStyle w:val="ListParagraph"/>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ListParagraph"/>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ListParagraph"/>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ListParagraph"/>
              <w:numPr>
                <w:ilvl w:val="0"/>
                <w:numId w:val="54"/>
              </w:numPr>
              <w:spacing w:after="0" w:line="240" w:lineRule="auto"/>
              <w:ind w:firstLineChars="0"/>
            </w:pPr>
            <w:r>
              <w:t>Complexity</w:t>
            </w:r>
          </w:p>
          <w:p w14:paraId="26E47128" w14:textId="77777777" w:rsidR="003129A4" w:rsidRDefault="00AB69DE">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ListParagraph"/>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ListParagraph"/>
              <w:numPr>
                <w:ilvl w:val="1"/>
                <w:numId w:val="17"/>
              </w:numPr>
              <w:spacing w:after="0" w:line="240" w:lineRule="auto"/>
              <w:ind w:firstLineChars="0"/>
            </w:pPr>
            <w:r>
              <w:t>Performance: BLER, FAR, decoding latency</w:t>
            </w:r>
          </w:p>
          <w:p w14:paraId="46230657" w14:textId="77777777" w:rsidR="003129A4" w:rsidRDefault="00AB69DE">
            <w:pPr>
              <w:pStyle w:val="ListParagraph"/>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ListParagraph"/>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Heading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lastRenderedPageBreak/>
        <w:t xml:space="preserve">Input to a decoder is a random-QPSK signal + noise </w:t>
      </w:r>
    </w:p>
    <w:p w14:paraId="6EFAC40A" w14:textId="0ABA2B3E"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In 5G, we only evaluate FAR from single UE perspective. However, as mentioned in our Tdoc, RNTI FAR from base station or multi-UE scenario should be studied in 6G. Therefore, we suggest to remo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ListParagraph"/>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ListParagraph"/>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Regarding the FAR events, we believe different events have very different a priori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w:t>
            </w:r>
          </w:p>
        </w:tc>
      </w:tr>
      <w:tr w:rsidR="0034086D" w14:paraId="517243F7" w14:textId="77777777">
        <w:tc>
          <w:tcPr>
            <w:tcW w:w="1337" w:type="dxa"/>
            <w:shd w:val="clear" w:color="auto" w:fill="FFFFFF" w:themeFill="background1"/>
          </w:tcPr>
          <w:p w14:paraId="02ECAC35" w14:textId="14B11FC2" w:rsidR="0034086D" w:rsidRDefault="0034086D" w:rsidP="0034086D">
            <w:pPr>
              <w:adjustRightInd w:val="0"/>
              <w:spacing w:after="50" w:line="240" w:lineRule="auto"/>
              <w:jc w:val="left"/>
              <w:rPr>
                <w:rFonts w:eastAsia="MS Mincho"/>
                <w:kern w:val="2"/>
                <w:lang w:val="en-US" w:eastAsia="ja-JP"/>
              </w:rPr>
            </w:pPr>
            <w:r>
              <w:rPr>
                <w:rFonts w:eastAsia="MS Mincho" w:hint="eastAsia"/>
                <w:bCs/>
                <w:kern w:val="2"/>
                <w:lang w:val="en-US" w:eastAsia="ja-JP"/>
              </w:rPr>
              <w:t>NTT DOCOMO</w:t>
            </w:r>
          </w:p>
        </w:tc>
        <w:tc>
          <w:tcPr>
            <w:tcW w:w="1039" w:type="dxa"/>
            <w:shd w:val="clear" w:color="auto" w:fill="FFFFFF" w:themeFill="background1"/>
          </w:tcPr>
          <w:p w14:paraId="4C971DCF" w14:textId="77777777" w:rsidR="0034086D" w:rsidRDefault="0034086D" w:rsidP="0034086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6A1C23B3" w14:textId="77777777"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are fine </w:t>
            </w:r>
            <w:r>
              <w:rPr>
                <w:rFonts w:eastAsia="MS Mincho"/>
                <w:kern w:val="2"/>
                <w:lang w:val="en-US" w:eastAsia="ja-JP"/>
              </w:rPr>
              <w:t>with including</w:t>
            </w:r>
            <w:r>
              <w:rPr>
                <w:rFonts w:eastAsia="MS Mincho" w:hint="eastAsia"/>
                <w:kern w:val="2"/>
                <w:lang w:val="en-US" w:eastAsia="ja-JP"/>
              </w:rPr>
              <w:t xml:space="preserve"> </w:t>
            </w:r>
            <w:r w:rsidRPr="00A50291">
              <w:rPr>
                <w:rFonts w:eastAsia="MS Mincho"/>
                <w:kern w:val="2"/>
                <w:lang w:val="en-US" w:eastAsia="ja-JP"/>
              </w:rPr>
              <w:t>BLER performance</w:t>
            </w:r>
            <w:r>
              <w:rPr>
                <w:rFonts w:eastAsia="MS Mincho" w:hint="eastAsia"/>
                <w:kern w:val="2"/>
                <w:lang w:val="en-US" w:eastAsia="ja-JP"/>
              </w:rPr>
              <w:t xml:space="preserve">, </w:t>
            </w:r>
            <w:r w:rsidRPr="00A50291">
              <w:rPr>
                <w:rFonts w:eastAsia="MS Mincho"/>
                <w:kern w:val="2"/>
                <w:lang w:val="en-US" w:eastAsia="ja-JP"/>
              </w:rPr>
              <w:t>FAR</w:t>
            </w:r>
            <w:r>
              <w:rPr>
                <w:rFonts w:eastAsia="MS Mincho" w:hint="eastAsia"/>
                <w:kern w:val="2"/>
                <w:lang w:val="en-US" w:eastAsia="ja-JP"/>
              </w:rPr>
              <w:t xml:space="preserve"> and </w:t>
            </w:r>
            <w:r w:rsidRPr="00A50291">
              <w:rPr>
                <w:rFonts w:eastAsia="MS Mincho"/>
                <w:kern w:val="2"/>
                <w:lang w:val="en-US" w:eastAsia="ja-JP"/>
              </w:rPr>
              <w:t>Complexity</w:t>
            </w:r>
            <w:r>
              <w:rPr>
                <w:rFonts w:eastAsia="MS Mincho" w:hint="eastAsia"/>
                <w:kern w:val="2"/>
                <w:lang w:val="en-US" w:eastAsia="ja-JP"/>
              </w:rPr>
              <w:t>. Further discussion should be needed for the other metrics.</w:t>
            </w:r>
          </w:p>
          <w:p w14:paraId="5C5F5CA6" w14:textId="54927C24"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0E4B1A" w14:paraId="101DD0F9" w14:textId="77777777">
        <w:tc>
          <w:tcPr>
            <w:tcW w:w="1337" w:type="dxa"/>
            <w:shd w:val="clear" w:color="auto" w:fill="FFFFFF" w:themeFill="background1"/>
          </w:tcPr>
          <w:p w14:paraId="6FE2C43C" w14:textId="075B7368" w:rsidR="000E4B1A" w:rsidRDefault="000E4B1A" w:rsidP="000E4B1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8F2988" w14:textId="5A67211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Y</w:t>
            </w:r>
          </w:p>
        </w:tc>
        <w:tc>
          <w:tcPr>
            <w:tcW w:w="6929" w:type="dxa"/>
            <w:shd w:val="clear" w:color="auto" w:fill="FFFFFF" w:themeFill="background1"/>
          </w:tcPr>
          <w:p w14:paraId="34392A70" w14:textId="416E488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agree with the proposed evaluation metrics.</w:t>
            </w:r>
          </w:p>
        </w:tc>
      </w:tr>
      <w:tr w:rsidR="000B1098" w14:paraId="056921D7" w14:textId="77777777">
        <w:tc>
          <w:tcPr>
            <w:tcW w:w="1337" w:type="dxa"/>
            <w:shd w:val="clear" w:color="auto" w:fill="FFFFFF" w:themeFill="background1"/>
          </w:tcPr>
          <w:p w14:paraId="177F1A6E" w14:textId="76FCC065" w:rsidR="000B1098" w:rsidRDefault="000B1098" w:rsidP="000E4B1A">
            <w:pPr>
              <w:adjustRightInd w:val="0"/>
              <w:spacing w:after="50" w:line="240" w:lineRule="auto"/>
              <w:jc w:val="left"/>
              <w:rPr>
                <w:rFonts w:eastAsia="Malgun Gothic"/>
                <w:kern w:val="2"/>
                <w:lang w:val="en-US" w:eastAsia="ko-KR"/>
              </w:rPr>
            </w:pPr>
            <w:r w:rsidRPr="000B1098">
              <w:rPr>
                <w:rFonts w:eastAsia="Malgun Gothic"/>
                <w:kern w:val="2"/>
                <w:lang w:val="en-US" w:eastAsia="ko-KR"/>
              </w:rPr>
              <w:t>Tejas Networks Ltd.</w:t>
            </w:r>
          </w:p>
        </w:tc>
        <w:tc>
          <w:tcPr>
            <w:tcW w:w="1039" w:type="dxa"/>
            <w:shd w:val="clear" w:color="auto" w:fill="FFFFFF" w:themeFill="background1"/>
          </w:tcPr>
          <w:p w14:paraId="0225B080" w14:textId="596DEAE9"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7AF0DD5D" w14:textId="15610386"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We support the Proposed metrics for performance evaluation.</w:t>
            </w:r>
          </w:p>
        </w:tc>
      </w:tr>
    </w:tbl>
    <w:p w14:paraId="263CC4CC" w14:textId="77777777" w:rsidR="003129A4" w:rsidRDefault="003129A4">
      <w:pPr>
        <w:rPr>
          <w:rFonts w:eastAsiaTheme="minorEastAsia"/>
          <w:lang w:eastAsia="zh-CN"/>
        </w:rPr>
      </w:pPr>
    </w:p>
    <w:p w14:paraId="04567D3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eastAsia="zh-CN"/>
              </w:rPr>
              <w:t>AccelerComm</w:t>
            </w:r>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367C79" w14:paraId="5812AE47" w14:textId="77777777">
        <w:tc>
          <w:tcPr>
            <w:tcW w:w="1337" w:type="dxa"/>
            <w:shd w:val="clear" w:color="auto" w:fill="FFFFFF" w:themeFill="background1"/>
          </w:tcPr>
          <w:p w14:paraId="3EDDB374" w14:textId="5D9B9197" w:rsidR="00367C79" w:rsidRPr="002A30B1" w:rsidRDefault="00367C79" w:rsidP="00367C79">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A3A478D"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08D7C0F8" w14:textId="342D44D8" w:rsidR="00367C79" w:rsidRDefault="00367C79" w:rsidP="00367C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76484C2D" w14:textId="77777777">
        <w:tc>
          <w:tcPr>
            <w:tcW w:w="1337" w:type="dxa"/>
            <w:shd w:val="clear" w:color="auto" w:fill="FFFFFF" w:themeFill="background1"/>
          </w:tcPr>
          <w:p w14:paraId="5FB4BEDF" w14:textId="677AEB13"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40B4C20" w14:textId="7199218C" w:rsidR="004973BB" w:rsidRDefault="004973BB" w:rsidP="004973BB">
            <w:pPr>
              <w:adjustRightInd w:val="0"/>
              <w:spacing w:after="50" w:line="240" w:lineRule="auto"/>
              <w:jc w:val="left"/>
              <w:rPr>
                <w:kern w:val="2"/>
                <w:lang w:val="en-US"/>
              </w:rPr>
            </w:pPr>
            <w:r>
              <w:rPr>
                <w:rFonts w:eastAsia="Malgun Gothic" w:hint="eastAsia"/>
                <w:kern w:val="2"/>
                <w:lang w:val="en-US" w:eastAsia="ko-KR"/>
              </w:rPr>
              <w:t>Y</w:t>
            </w:r>
          </w:p>
        </w:tc>
        <w:tc>
          <w:tcPr>
            <w:tcW w:w="6929" w:type="dxa"/>
            <w:shd w:val="clear" w:color="auto" w:fill="FFFFFF" w:themeFill="background1"/>
          </w:tcPr>
          <w:p w14:paraId="30743CAB" w14:textId="1AA8FC69" w:rsidR="004973BB" w:rsidRDefault="004973BB" w:rsidP="004973BB">
            <w:pPr>
              <w:adjustRightInd w:val="0"/>
              <w:spacing w:after="50" w:line="240" w:lineRule="auto"/>
              <w:jc w:val="left"/>
              <w:rPr>
                <w:rFonts w:eastAsiaTheme="minorEastAsia"/>
                <w:bCs/>
                <w:iCs/>
                <w:color w:val="353630"/>
                <w:kern w:val="24"/>
              </w:rPr>
            </w:pPr>
            <w:r>
              <w:rPr>
                <w:rFonts w:eastAsia="Malgun Gothic" w:hint="eastAsia"/>
                <w:kern w:val="2"/>
                <w:lang w:val="en-US" w:eastAsia="ko-KR"/>
              </w:rPr>
              <w:t>S</w:t>
            </w:r>
            <w:r>
              <w:rPr>
                <w:rFonts w:eastAsia="Malgun Gothic"/>
                <w:kern w:val="2"/>
                <w:lang w:val="en-US" w:eastAsia="ko-KR"/>
              </w:rPr>
              <w:t>upport</w:t>
            </w:r>
          </w:p>
        </w:tc>
      </w:tr>
      <w:tr w:rsidR="004973BB" w14:paraId="23A7A40E" w14:textId="77777777">
        <w:tc>
          <w:tcPr>
            <w:tcW w:w="1337" w:type="dxa"/>
            <w:shd w:val="clear" w:color="auto" w:fill="FFFFFF" w:themeFill="background1"/>
          </w:tcPr>
          <w:p w14:paraId="4E9F554E" w14:textId="23CA10B5" w:rsidR="004973BB" w:rsidRDefault="000B1098" w:rsidP="004973BB">
            <w:pPr>
              <w:adjustRightInd w:val="0"/>
              <w:spacing w:after="50" w:line="240" w:lineRule="auto"/>
              <w:jc w:val="left"/>
              <w:rPr>
                <w:rFonts w:eastAsiaTheme="minorEastAsia"/>
                <w:bCs/>
                <w:kern w:val="2"/>
                <w:lang w:val="en-US" w:eastAsia="zh-CN"/>
              </w:rPr>
            </w:pPr>
            <w:r w:rsidRPr="000B1098">
              <w:rPr>
                <w:rFonts w:eastAsiaTheme="minorEastAsia"/>
                <w:bCs/>
                <w:kern w:val="2"/>
                <w:lang w:val="en-US" w:eastAsia="zh-CN"/>
              </w:rPr>
              <w:t>Tejas Networks Ltd.</w:t>
            </w:r>
          </w:p>
        </w:tc>
        <w:tc>
          <w:tcPr>
            <w:tcW w:w="1039" w:type="dxa"/>
            <w:shd w:val="clear" w:color="auto" w:fill="FFFFFF" w:themeFill="background1"/>
          </w:tcPr>
          <w:p w14:paraId="51986E06" w14:textId="19EFBAD6" w:rsidR="004973BB" w:rsidRPr="000B1098" w:rsidRDefault="000B1098" w:rsidP="004973BB">
            <w:pPr>
              <w:adjustRightInd w:val="0"/>
              <w:spacing w:after="50" w:line="240" w:lineRule="auto"/>
              <w:jc w:val="left"/>
              <w:rPr>
                <w:kern w:val="2"/>
                <w:lang w:val="en-US"/>
              </w:rPr>
            </w:pPr>
            <w:r w:rsidRPr="000B1098">
              <w:rPr>
                <w:kern w:val="2"/>
                <w:lang w:val="en-US"/>
              </w:rPr>
              <w:t>Y</w:t>
            </w:r>
          </w:p>
        </w:tc>
        <w:tc>
          <w:tcPr>
            <w:tcW w:w="6929" w:type="dxa"/>
            <w:shd w:val="clear" w:color="auto" w:fill="FFFFFF" w:themeFill="background1"/>
          </w:tcPr>
          <w:p w14:paraId="5FC1AA1A" w14:textId="375140AD" w:rsidR="004973BB" w:rsidRDefault="000B1098" w:rsidP="004973BB">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Heading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644EAF" w14:paraId="217BBCEE" w14:textId="77777777">
        <w:tc>
          <w:tcPr>
            <w:tcW w:w="1337" w:type="dxa"/>
            <w:shd w:val="clear" w:color="auto" w:fill="FFFFFF" w:themeFill="background1"/>
          </w:tcPr>
          <w:p w14:paraId="0114481E" w14:textId="1F6B6F55" w:rsidR="00644EAF" w:rsidRDefault="00644EAF" w:rsidP="00644EAF">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021F4A7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9AE4FF" w:rsidR="00644EAF" w:rsidRDefault="00644EAF" w:rsidP="00644EAF">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288F6C8F" w14:textId="77777777">
        <w:tc>
          <w:tcPr>
            <w:tcW w:w="1337" w:type="dxa"/>
            <w:shd w:val="clear" w:color="auto" w:fill="FFFFFF" w:themeFill="background1"/>
          </w:tcPr>
          <w:p w14:paraId="230BB9A5" w14:textId="75070799"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13DDBEBE"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29BB65FB"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O</w:t>
            </w:r>
            <w:r>
              <w:rPr>
                <w:rFonts w:eastAsia="Malgun Gothic"/>
                <w:kern w:val="2"/>
                <w:lang w:val="en-US" w:eastAsia="ko-KR"/>
              </w:rPr>
              <w:t>pen to study</w:t>
            </w:r>
          </w:p>
        </w:tc>
      </w:tr>
      <w:tr w:rsidR="004973BB" w14:paraId="12A98F15" w14:textId="77777777">
        <w:tc>
          <w:tcPr>
            <w:tcW w:w="1337" w:type="dxa"/>
            <w:shd w:val="clear" w:color="auto" w:fill="FFFFFF" w:themeFill="background1"/>
          </w:tcPr>
          <w:p w14:paraId="21446C56" w14:textId="77777777" w:rsidR="004973BB" w:rsidRDefault="004973BB" w:rsidP="004973B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355C3640" w14:textId="77777777">
        <w:tc>
          <w:tcPr>
            <w:tcW w:w="1337" w:type="dxa"/>
            <w:shd w:val="clear" w:color="auto" w:fill="FFFFFF" w:themeFill="background1"/>
          </w:tcPr>
          <w:p w14:paraId="0DE2DA32"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7A8A3E29" w14:textId="77777777">
        <w:tc>
          <w:tcPr>
            <w:tcW w:w="1337" w:type="dxa"/>
            <w:shd w:val="clear" w:color="auto" w:fill="FFFFFF" w:themeFill="background1"/>
          </w:tcPr>
          <w:p w14:paraId="2D99F71D"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4973BB" w:rsidRDefault="004973BB" w:rsidP="004973BB">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4973BB" w:rsidRDefault="004973BB" w:rsidP="004973BB">
            <w:pPr>
              <w:adjustRightInd w:val="0"/>
              <w:spacing w:after="50" w:line="240" w:lineRule="auto"/>
              <w:jc w:val="left"/>
              <w:rPr>
                <w:rFonts w:eastAsiaTheme="minorEastAsia"/>
                <w:bCs/>
                <w:kern w:val="2"/>
                <w:lang w:val="en-US" w:eastAsia="zh-CN"/>
              </w:rPr>
            </w:pPr>
          </w:p>
        </w:tc>
      </w:tr>
      <w:tr w:rsidR="004973BB" w14:paraId="7769C5C9" w14:textId="77777777">
        <w:tc>
          <w:tcPr>
            <w:tcW w:w="1337" w:type="dxa"/>
            <w:shd w:val="clear" w:color="auto" w:fill="FFFFFF" w:themeFill="background1"/>
          </w:tcPr>
          <w:p w14:paraId="247FAB66" w14:textId="77777777" w:rsidR="004973BB" w:rsidRDefault="004973BB" w:rsidP="004973BB">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4973BB" w:rsidRDefault="004973BB" w:rsidP="004973BB">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4973BB" w:rsidRDefault="004973BB" w:rsidP="004973BB">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Heading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Caption"/>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r>
              <w:rPr>
                <w:sz w:val="16"/>
                <w:szCs w:val="16"/>
              </w:rPr>
              <w:t>Spreadtrum,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D01416">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D01416">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D01416">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D01416">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D01416">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D01416">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D01416">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D01416">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D01416">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D01416">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D01416">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D01416">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D01416">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D01416">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D01416">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D01416">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D01416">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ListParagraph"/>
              <w:numPr>
                <w:ilvl w:val="0"/>
                <w:numId w:val="25"/>
              </w:numPr>
              <w:spacing w:after="0" w:line="240" w:lineRule="auto"/>
              <w:ind w:firstLineChars="0"/>
              <w:jc w:val="left"/>
            </w:pPr>
            <w:r>
              <w:t>LDPC is the data channel candidate and the evaluation assumptions need to reflect the requirements for at least IC/hRLLC/MC</w:t>
            </w:r>
          </w:p>
          <w:p w14:paraId="74AD2E5D" w14:textId="77777777" w:rsidR="003129A4" w:rsidRDefault="00AB69DE">
            <w:pPr>
              <w:pStyle w:val="ListParagraph"/>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2D8A337" w14:textId="77777777" w:rsidR="003129A4" w:rsidRDefault="003129A4">
            <w:pPr>
              <w:pStyle w:val="ListParagraph"/>
              <w:spacing w:after="0" w:line="240" w:lineRule="auto"/>
              <w:ind w:left="420" w:firstLineChars="0" w:firstLine="0"/>
              <w:jc w:val="left"/>
            </w:pPr>
          </w:p>
          <w:p w14:paraId="3BFA5184"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Proposal 3: For 6GR, the following evaluation assumptions can be used to check whether the channel coding candidates fulfill the 6GR requirements.</w:t>
            </w:r>
          </w:p>
          <w:p w14:paraId="63924DD4"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D01416">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D01416">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D0141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D01416">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D0141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D0141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D0141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D0141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D0141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D0141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D0141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D0141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D0141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D0141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D0141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D0141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D01416"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D01416">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D01416">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D01416">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D01416">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D01416">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D01416">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D01416">
                  <w:pPr>
                    <w:framePr w:hSpace="180" w:wrap="around" w:vAnchor="text" w:hAnchor="page" w:x="1118" w:y="363"/>
                    <w:spacing w:after="0" w:line="240" w:lineRule="auto"/>
                    <w:suppressOverlap/>
                    <w:rPr>
                      <w:rFonts w:eastAsia="MS Mincho"/>
                      <w:sz w:val="18"/>
                      <w:szCs w:val="18"/>
                    </w:rPr>
                  </w:pPr>
                  <w:r>
                    <w:rPr>
                      <w:rFonts w:eastAsia="MS Mincho"/>
                      <w:sz w:val="18"/>
                      <w:szCs w:val="18"/>
                    </w:rPr>
                    <w:lastRenderedPageBreak/>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D01416">
                  <w:pPr>
                    <w:framePr w:hSpace="180" w:wrap="around" w:vAnchor="text" w:hAnchor="page" w:x="1118" w:y="363"/>
                    <w:spacing w:after="0" w:line="240" w:lineRule="auto"/>
                    <w:suppressOverlap/>
                    <w:rPr>
                      <w:rFonts w:eastAsia="MS Mincho"/>
                      <w:sz w:val="18"/>
                      <w:szCs w:val="18"/>
                    </w:rPr>
                  </w:pPr>
                  <w:r>
                    <w:rPr>
                      <w:rFonts w:eastAsia="MS Mincho"/>
                      <w:sz w:val="18"/>
                      <w:szCs w:val="18"/>
                    </w:rPr>
                    <w:t>Note: these info. block length and code rate are only for initial performance evaluations. They are not interpreted as design targets or assumptions for complexity analysis.</w:t>
                  </w:r>
                </w:p>
              </w:tc>
            </w:tr>
          </w:tbl>
          <w:p w14:paraId="6C7D9A71"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lastRenderedPageBreak/>
              <w:t>General guidelines</w:t>
            </w:r>
          </w:p>
          <w:p w14:paraId="299AE321"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 (to observe the error floor) for hRLLC</w:t>
            </w:r>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lastRenderedPageBreak/>
              <w:t>CATT</w:t>
            </w:r>
          </w:p>
        </w:tc>
        <w:tc>
          <w:tcPr>
            <w:tcW w:w="8472" w:type="dxa"/>
          </w:tcPr>
          <w:p w14:paraId="0B56AD0F" w14:textId="77777777" w:rsidR="003129A4" w:rsidRDefault="00AB69DE">
            <w:pPr>
              <w:pStyle w:val="Caption"/>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SimSun"/>
                <w:b w:val="0"/>
                <w:bCs w:val="0"/>
              </w:rPr>
              <w:t>: S</w:t>
            </w:r>
            <w:r>
              <w:rPr>
                <w:b w:val="0"/>
                <w:bCs w:val="0"/>
              </w:rPr>
              <w:t>imulation parameters</w:t>
            </w:r>
          </w:p>
          <w:tbl>
            <w:tblPr>
              <w:tblStyle w:val="2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D01416">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D01416">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D01416">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D01416">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D01416">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D01416">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D01416">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D01416">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D01416">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N</w:t>
                  </w:r>
                  <w:r>
                    <w:rPr>
                      <w:rFonts w:eastAsiaTheme="minorEastAsia"/>
                      <w:vertAlign w:val="subscript"/>
                      <w:lang w:eastAsia="zh-CN"/>
                    </w:rPr>
                    <w:t>max</w:t>
                  </w:r>
                </w:p>
              </w:tc>
              <w:tc>
                <w:tcPr>
                  <w:tcW w:w="3880" w:type="dxa"/>
                  <w:vAlign w:val="center"/>
                </w:tcPr>
                <w:p w14:paraId="78203F38" w14:textId="77777777" w:rsidR="003129A4" w:rsidRDefault="00AB69DE" w:rsidP="00D01416">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0"/>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D0141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D0141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D0141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D0141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D0141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D0141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D0141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D0141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D0141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D0141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D0141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D01416">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D01416">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UL: 10:10:100, 100 :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ink-Level Simulations:</w:t>
            </w:r>
          </w:p>
          <w:p w14:paraId="2E2F3A0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lastRenderedPageBreak/>
              <w:t>Latency Evaluation:</w:t>
            </w:r>
          </w:p>
          <w:p w14:paraId="1B0B10F6"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lementation Feasibility:</w:t>
            </w:r>
          </w:p>
          <w:p w14:paraId="317508F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lastRenderedPageBreak/>
              <w:t>Ericsson</w:t>
            </w:r>
          </w:p>
        </w:tc>
        <w:tc>
          <w:tcPr>
            <w:tcW w:w="8472" w:type="dxa"/>
          </w:tcPr>
          <w:p w14:paraId="0C8D942A"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Caption"/>
              <w:spacing w:after="0"/>
              <w:jc w:val="left"/>
              <w:rPr>
                <w:rFonts w:eastAsia="DengXian"/>
                <w:b w:val="0"/>
                <w:bCs w:val="0"/>
                <w:lang w:eastAsia="zh-CN"/>
              </w:rPr>
            </w:pPr>
            <w:r>
              <w:rPr>
                <w:rFonts w:eastAsia="DengXian"/>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TableGrid"/>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D01416">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D01416">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D01416">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D01416">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D01416">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D01416">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D01416">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D01416">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D01416">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D01416">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D01416">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D01416">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D01416">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D01416">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ListParagraph"/>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Heading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ListParagraph"/>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ListParagraph"/>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ListParagraph"/>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ListParagraph"/>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ListParagraph"/>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ListParagraph"/>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891E1E">
            <w:pPr>
              <w:pStyle w:val="ListParagraph"/>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lastRenderedPageBreak/>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lastRenderedPageBreak/>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ListParagraph"/>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Should CRC-aided SCL decoding (with 3 CRC bits used to improve BLER) be used for evaluations? If I remember correctly, this was the baseline for the standardisation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to add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602262" w14:paraId="7EA47656" w14:textId="77777777">
        <w:tc>
          <w:tcPr>
            <w:tcW w:w="1337" w:type="dxa"/>
            <w:shd w:val="clear" w:color="auto" w:fill="FFFFFF" w:themeFill="background1"/>
          </w:tcPr>
          <w:p w14:paraId="11AEE8C8" w14:textId="053AF4D4"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7E24E8BD" w14:textId="41CF2A47" w:rsidR="00602262" w:rsidRDefault="00602262" w:rsidP="00602262">
            <w:pPr>
              <w:adjustRightInd w:val="0"/>
              <w:spacing w:after="50" w:line="240" w:lineRule="auto"/>
              <w:jc w:val="left"/>
              <w:rPr>
                <w:bCs/>
                <w:kern w:val="2"/>
                <w:lang w:val="en-US"/>
              </w:rPr>
            </w:pPr>
            <w:r>
              <w:rPr>
                <w:rFonts w:eastAsia="Malgun Gothic" w:hint="eastAsia"/>
                <w:kern w:val="2"/>
                <w:lang w:val="en-US" w:eastAsia="ko-KR"/>
              </w:rPr>
              <w:t>Y</w:t>
            </w:r>
          </w:p>
        </w:tc>
        <w:tc>
          <w:tcPr>
            <w:tcW w:w="6929" w:type="dxa"/>
            <w:shd w:val="clear" w:color="auto" w:fill="FFFFFF" w:themeFill="background1"/>
          </w:tcPr>
          <w:p w14:paraId="6901A1AE" w14:textId="4395C7A6"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W</w:t>
            </w:r>
            <w:r>
              <w:rPr>
                <w:rFonts w:eastAsia="Malgun Gothic"/>
                <w:kern w:val="2"/>
                <w:lang w:val="en-US" w:eastAsia="ko-KR"/>
              </w:rPr>
              <w:t>e are fine with the proposal.</w:t>
            </w:r>
          </w:p>
        </w:tc>
      </w:tr>
      <w:tr w:rsidR="009C4CBC" w14:paraId="5C362563" w14:textId="77777777">
        <w:tc>
          <w:tcPr>
            <w:tcW w:w="1337" w:type="dxa"/>
            <w:shd w:val="clear" w:color="auto" w:fill="FFFFFF" w:themeFill="background1"/>
          </w:tcPr>
          <w:p w14:paraId="610DAABD" w14:textId="248D0C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645C0B45" w14:textId="5224F6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shd w:val="clear" w:color="auto" w:fill="FFFFFF" w:themeFill="background1"/>
          </w:tcPr>
          <w:p w14:paraId="6F112CDE"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 And we think two more items for evaluation should be considered. One is the sequence and second is the rate matching pattern.</w:t>
            </w:r>
            <w:r>
              <w:rPr>
                <w:rFonts w:eastAsiaTheme="minorEastAsia" w:hint="eastAsia"/>
                <w:kern w:val="2"/>
                <w:lang w:val="en-US" w:eastAsia="zh-CN"/>
              </w:rPr>
              <w:t xml:space="preserve"> </w:t>
            </w:r>
            <w:r>
              <w:rPr>
                <w:rFonts w:eastAsiaTheme="minorEastAsia"/>
                <w:kern w:val="2"/>
                <w:lang w:val="en-US" w:eastAsia="zh-CN"/>
              </w:rPr>
              <w:t>In our views, 5G NR sequence and 5G rate matching pattern should be the starting point for evaluations. To this end, we suggest to add two items on the table shown as follows:</w:t>
            </w:r>
          </w:p>
          <w:tbl>
            <w:tblPr>
              <w:tblW w:w="5536" w:type="dxa"/>
              <w:jc w:val="center"/>
              <w:tblLayout w:type="fixed"/>
              <w:tblCellMar>
                <w:left w:w="0" w:type="dxa"/>
                <w:right w:w="0" w:type="dxa"/>
              </w:tblCellMar>
              <w:tblLook w:val="04A0" w:firstRow="1" w:lastRow="0" w:firstColumn="1" w:lastColumn="0" w:noHBand="0" w:noVBand="1"/>
            </w:tblPr>
            <w:tblGrid>
              <w:gridCol w:w="2768"/>
              <w:gridCol w:w="2768"/>
            </w:tblGrid>
            <w:tr w:rsidR="009C4CBC" w14:paraId="258BC7A7" w14:textId="77777777" w:rsidTr="00F72DFD">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F32C79" w14:textId="77777777" w:rsidR="009C4CBC" w:rsidRDefault="009C4CBC" w:rsidP="009C4CBC">
                  <w:pPr>
                    <w:overflowPunct w:val="0"/>
                    <w:jc w:val="center"/>
                    <w:rPr>
                      <w:rFonts w:eastAsia="Gulim"/>
                    </w:rPr>
                  </w:pPr>
                  <w:r>
                    <w:rPr>
                      <w:rFonts w:eastAsia="Nokia Pure Text"/>
                      <w:color w:val="000000"/>
                      <w:kern w:val="24"/>
                    </w:rPr>
                    <w:t>Channel</w:t>
                  </w:r>
                </w:p>
              </w:tc>
              <w:tc>
                <w:tcPr>
                  <w:tcW w:w="2768" w:type="dxa"/>
                  <w:tcBorders>
                    <w:top w:val="single" w:sz="8" w:space="0" w:color="000000"/>
                    <w:left w:val="single" w:sz="8" w:space="0" w:color="000000"/>
                    <w:bottom w:val="single" w:sz="8" w:space="0" w:color="000000"/>
                    <w:right w:val="single" w:sz="8" w:space="0" w:color="000000"/>
                  </w:tcBorders>
                </w:tcPr>
                <w:p w14:paraId="0BFDE01F" w14:textId="77777777" w:rsidR="009C4CBC" w:rsidRDefault="009C4CBC" w:rsidP="009C4CBC">
                  <w:pPr>
                    <w:overflowPunct w:val="0"/>
                    <w:jc w:val="center"/>
                    <w:rPr>
                      <w:rFonts w:eastAsia="Nokia Pure Text"/>
                      <w:color w:val="000000"/>
                      <w:kern w:val="24"/>
                    </w:rPr>
                  </w:pPr>
                  <w:r>
                    <w:rPr>
                      <w:rFonts w:eastAsia="Nokia Pure Text"/>
                      <w:color w:val="000000"/>
                      <w:kern w:val="24"/>
                    </w:rPr>
                    <w:t>AWGN</w:t>
                  </w:r>
                </w:p>
              </w:tc>
            </w:tr>
            <w:tr w:rsidR="009C4CBC" w:rsidRPr="00891E1E" w14:paraId="098D55E6" w14:textId="77777777" w:rsidTr="00F72DFD">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770E18" w14:textId="77777777" w:rsidR="009C4CBC" w:rsidRDefault="009C4CBC" w:rsidP="009C4CBC">
                  <w:pPr>
                    <w:overflowPunct w:val="0"/>
                    <w:jc w:val="center"/>
                    <w:rPr>
                      <w:rFonts w:eastAsia="Gulim"/>
                    </w:rPr>
                  </w:pPr>
                  <w:r>
                    <w:rPr>
                      <w:rFonts w:eastAsia="Nokia Pure Text"/>
                      <w:color w:val="000000"/>
                      <w:kern w:val="24"/>
                    </w:rPr>
                    <w:t>Modulation</w:t>
                  </w:r>
                </w:p>
              </w:tc>
              <w:tc>
                <w:tcPr>
                  <w:tcW w:w="2768" w:type="dxa"/>
                  <w:tcBorders>
                    <w:top w:val="single" w:sz="8" w:space="0" w:color="000000"/>
                    <w:left w:val="single" w:sz="8" w:space="0" w:color="000000"/>
                    <w:bottom w:val="single" w:sz="8" w:space="0" w:color="000000"/>
                    <w:right w:val="single" w:sz="8" w:space="0" w:color="000000"/>
                  </w:tcBorders>
                </w:tcPr>
                <w:p w14:paraId="3864AEA9" w14:textId="77777777" w:rsidR="009C4CBC" w:rsidRDefault="009C4CBC" w:rsidP="009C4CBC">
                  <w:pPr>
                    <w:overflowPunct w:val="0"/>
                    <w:jc w:val="center"/>
                    <w:rPr>
                      <w:rFonts w:eastAsia="Nokia Pure Text"/>
                      <w:color w:val="000000"/>
                      <w:kern w:val="24"/>
                    </w:rPr>
                  </w:pPr>
                  <w:r>
                    <w:rPr>
                      <w:rFonts w:eastAsia="Nokia Pure Text"/>
                      <w:color w:val="000000"/>
                      <w:kern w:val="24"/>
                    </w:rPr>
                    <w:t>QPSK</w:t>
                  </w:r>
                </w:p>
              </w:tc>
            </w:tr>
            <w:tr w:rsidR="009C4CBC" w:rsidRPr="00891E1E" w14:paraId="4ADB47AE"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E251D7E" w14:textId="77777777" w:rsidR="009C4CBC" w:rsidRPr="00891E1E" w:rsidRDefault="009C4CBC" w:rsidP="009C4CBC">
                  <w:pPr>
                    <w:overflowPunct w:val="0"/>
                    <w:jc w:val="center"/>
                    <w:rPr>
                      <w:rFonts w:eastAsiaTheme="minorEastAsia"/>
                      <w:lang w:eastAsia="zh-CN"/>
                    </w:rPr>
                  </w:pPr>
                  <w:r>
                    <w:rPr>
                      <w:rFonts w:eastAsia="Nokia Pure Text"/>
                      <w:color w:val="000000"/>
                      <w:kern w:val="24"/>
                    </w:rPr>
                    <w:lastRenderedPageBreak/>
                    <w:t xml:space="preserve">Code rate </w:t>
                  </w:r>
                  <w:r>
                    <w:rPr>
                      <w:rFonts w:eastAsiaTheme="minorEastAsia" w:hint="eastAsia"/>
                      <w:color w:val="000000"/>
                      <w:kern w:val="24"/>
                      <w:lang w:eastAsia="zh-CN"/>
                    </w:rPr>
                    <w:t>for UL</w:t>
                  </w:r>
                </w:p>
              </w:tc>
              <w:tc>
                <w:tcPr>
                  <w:tcW w:w="2768" w:type="dxa"/>
                  <w:tcBorders>
                    <w:top w:val="single" w:sz="8" w:space="0" w:color="000000"/>
                    <w:left w:val="single" w:sz="8" w:space="0" w:color="000000"/>
                    <w:bottom w:val="single" w:sz="8" w:space="0" w:color="000000"/>
                    <w:right w:val="single" w:sz="8" w:space="0" w:color="000000"/>
                  </w:tcBorders>
                </w:tcPr>
                <w:p w14:paraId="40E92272" w14:textId="77777777" w:rsidR="009C4CBC" w:rsidRDefault="009C4CBC" w:rsidP="009C4CBC">
                  <w:pPr>
                    <w:overflowPunct w:val="0"/>
                    <w:jc w:val="center"/>
                    <w:rPr>
                      <w:rFonts w:eastAsia="Nokia Pure Text"/>
                      <w:color w:val="000000"/>
                      <w:kern w:val="24"/>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9C4CBC" w:rsidRPr="00730903" w14:paraId="4500DD9D"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59B700" w14:textId="77777777" w:rsidR="009C4CBC" w:rsidRDefault="009C4CBC" w:rsidP="009C4CBC">
                  <w:pPr>
                    <w:overflowPunct w:val="0"/>
                    <w:jc w:val="center"/>
                    <w:rPr>
                      <w:rFonts w:eastAsia="Nokia Pure Text"/>
                      <w:color w:val="000000"/>
                      <w:kern w:val="24"/>
                    </w:rPr>
                  </w:pPr>
                  <w:r>
                    <w:rPr>
                      <w:rFonts w:eastAsiaTheme="minorEastAsia"/>
                      <w:color w:val="000000"/>
                      <w:kern w:val="24"/>
                      <w:szCs w:val="21"/>
                    </w:rPr>
                    <w:t>Coded bit length for DL</w:t>
                  </w:r>
                </w:p>
              </w:tc>
              <w:tc>
                <w:tcPr>
                  <w:tcW w:w="2768" w:type="dxa"/>
                  <w:tcBorders>
                    <w:top w:val="single" w:sz="8" w:space="0" w:color="000000"/>
                    <w:left w:val="single" w:sz="8" w:space="0" w:color="000000"/>
                    <w:bottom w:val="single" w:sz="8" w:space="0" w:color="000000"/>
                    <w:right w:val="single" w:sz="8" w:space="0" w:color="000000"/>
                  </w:tcBorders>
                </w:tcPr>
                <w:p w14:paraId="61CE5E34" w14:textId="77777777" w:rsidR="009C4CBC" w:rsidRDefault="009C4CBC" w:rsidP="009C4CBC">
                  <w:pPr>
                    <w:overflowPunct w:val="0"/>
                    <w:jc w:val="center"/>
                    <w:rPr>
                      <w:rFonts w:eastAsiaTheme="minorEastAsia"/>
                      <w:color w:val="000000"/>
                      <w:kern w:val="24"/>
                      <w:szCs w:val="21"/>
                    </w:rPr>
                  </w:pPr>
                  <w:r>
                    <w:rPr>
                      <w:rFonts w:eastAsiaTheme="minorEastAsia"/>
                      <w:color w:val="000000" w:themeColor="text1"/>
                      <w:kern w:val="24"/>
                      <w:szCs w:val="21"/>
                    </w:rPr>
                    <w:t>108*[1,2,4,8,16]</w:t>
                  </w:r>
                </w:p>
              </w:tc>
            </w:tr>
            <w:tr w:rsidR="009C4CBC" w14:paraId="68D33C59" w14:textId="77777777" w:rsidTr="00F72DFD">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429904" w14:textId="77777777" w:rsidR="009C4CBC" w:rsidRDefault="009C4CBC" w:rsidP="009C4CBC">
                  <w:pPr>
                    <w:overflowPunct w:val="0"/>
                    <w:jc w:val="center"/>
                    <w:rPr>
                      <w:rFonts w:eastAsia="Gulim"/>
                    </w:rPr>
                  </w:pPr>
                  <w:r>
                    <w:rPr>
                      <w:rFonts w:eastAsia="Nokia Pure Text"/>
                      <w:color w:val="000000"/>
                      <w:kern w:val="24"/>
                    </w:rPr>
                    <w:t>Decoding algorithm</w:t>
                  </w:r>
                </w:p>
              </w:tc>
              <w:tc>
                <w:tcPr>
                  <w:tcW w:w="2768" w:type="dxa"/>
                  <w:tcBorders>
                    <w:top w:val="single" w:sz="8" w:space="0" w:color="000000"/>
                    <w:left w:val="single" w:sz="8" w:space="0" w:color="000000"/>
                    <w:bottom w:val="single" w:sz="8" w:space="0" w:color="000000"/>
                    <w:right w:val="single" w:sz="8" w:space="0" w:color="000000"/>
                  </w:tcBorders>
                </w:tcPr>
                <w:p w14:paraId="0EF50526" w14:textId="77777777" w:rsidR="009C4CBC" w:rsidRDefault="009C4CBC" w:rsidP="009C4CBC">
                  <w:pPr>
                    <w:overflowPunct w:val="0"/>
                    <w:jc w:val="center"/>
                    <w:rPr>
                      <w:rFonts w:eastAsia="Nokia Pure Text"/>
                      <w:color w:val="000000"/>
                      <w:kern w:val="24"/>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9C4CBC" w:rsidRPr="00891E1E" w14:paraId="757EBC5D"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BF0F5B" w14:textId="77777777" w:rsidR="009C4CBC" w:rsidRDefault="009C4CBC" w:rsidP="009C4CBC">
                  <w:pPr>
                    <w:overflowPunct w:val="0"/>
                    <w:jc w:val="center"/>
                    <w:rPr>
                      <w:rFonts w:eastAsia="Gulim"/>
                    </w:rPr>
                  </w:pPr>
                  <w:r>
                    <w:rPr>
                      <w:rFonts w:eastAsia="Nokia Pure Text"/>
                      <w:color w:val="000000"/>
                      <w:kern w:val="24"/>
                    </w:rPr>
                    <w:t>Info. block length (bits w/o CRC)</w:t>
                  </w:r>
                </w:p>
              </w:tc>
              <w:tc>
                <w:tcPr>
                  <w:tcW w:w="2768" w:type="dxa"/>
                  <w:tcBorders>
                    <w:top w:val="single" w:sz="8" w:space="0" w:color="000000"/>
                    <w:left w:val="single" w:sz="8" w:space="0" w:color="000000"/>
                    <w:bottom w:val="single" w:sz="8" w:space="0" w:color="000000"/>
                    <w:right w:val="single" w:sz="8" w:space="0" w:color="000000"/>
                  </w:tcBorders>
                </w:tcPr>
                <w:p w14:paraId="5EBCD48C" w14:textId="77777777" w:rsidR="009C4CBC" w:rsidRPr="00D541CF" w:rsidRDefault="009C4CBC" w:rsidP="009C4CBC">
                  <w:pPr>
                    <w:overflowPunct w:val="0"/>
                    <w:jc w:val="center"/>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2000]</w:t>
                  </w:r>
                </w:p>
                <w:p w14:paraId="0D32EB6F" w14:textId="77777777" w:rsidR="009C4CBC" w:rsidRDefault="009C4CBC" w:rsidP="009C4CBC">
                  <w:pPr>
                    <w:overflowPunct w:val="0"/>
                    <w:jc w:val="center"/>
                    <w:rPr>
                      <w:rFonts w:eastAsia="Nokia Pure Text"/>
                      <w:color w:val="000000"/>
                      <w:kern w:val="24"/>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00]</w:t>
                  </w:r>
                </w:p>
              </w:tc>
            </w:tr>
            <w:tr w:rsidR="009C4CBC" w:rsidRPr="00891E1E" w14:paraId="0CFC6FF5"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0D4116"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S</w:t>
                  </w:r>
                  <w:r w:rsidRPr="00560E80">
                    <w:rPr>
                      <w:rFonts w:eastAsiaTheme="minorEastAsia"/>
                      <w:color w:val="C00000"/>
                      <w:kern w:val="24"/>
                      <w:u w:val="single"/>
                      <w:lang w:eastAsia="zh-CN"/>
                    </w:rPr>
                    <w:t>equence</w:t>
                  </w:r>
                </w:p>
              </w:tc>
              <w:tc>
                <w:tcPr>
                  <w:tcW w:w="2768" w:type="dxa"/>
                  <w:tcBorders>
                    <w:top w:val="single" w:sz="8" w:space="0" w:color="000000"/>
                    <w:left w:val="single" w:sz="8" w:space="0" w:color="000000"/>
                    <w:bottom w:val="single" w:sz="8" w:space="0" w:color="000000"/>
                    <w:right w:val="single" w:sz="8" w:space="0" w:color="000000"/>
                  </w:tcBorders>
                </w:tcPr>
                <w:p w14:paraId="0986A1DE"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color w:val="C00000"/>
                      <w:szCs w:val="21"/>
                      <w:u w:val="single"/>
                      <w:lang w:eastAsia="zh-CN"/>
                    </w:rPr>
                    <w:t>Same as 5G NR</w:t>
                  </w:r>
                </w:p>
              </w:tc>
            </w:tr>
            <w:tr w:rsidR="009C4CBC" w:rsidRPr="00891E1E" w14:paraId="786AE73B"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B5FC738"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R</w:t>
                  </w:r>
                  <w:r w:rsidRPr="00560E80">
                    <w:rPr>
                      <w:rFonts w:eastAsiaTheme="minorEastAsia"/>
                      <w:color w:val="C00000"/>
                      <w:kern w:val="24"/>
                      <w:u w:val="single"/>
                      <w:lang w:eastAsia="zh-CN"/>
                    </w:rPr>
                    <w:t>ate matching pattern</w:t>
                  </w:r>
                </w:p>
              </w:tc>
              <w:tc>
                <w:tcPr>
                  <w:tcW w:w="2768" w:type="dxa"/>
                  <w:tcBorders>
                    <w:top w:val="single" w:sz="8" w:space="0" w:color="000000"/>
                    <w:left w:val="single" w:sz="8" w:space="0" w:color="000000"/>
                    <w:bottom w:val="single" w:sz="8" w:space="0" w:color="000000"/>
                    <w:right w:val="single" w:sz="8" w:space="0" w:color="000000"/>
                  </w:tcBorders>
                </w:tcPr>
                <w:p w14:paraId="346A988B"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hint="eastAsia"/>
                      <w:color w:val="C00000"/>
                      <w:szCs w:val="21"/>
                      <w:u w:val="single"/>
                      <w:lang w:eastAsia="zh-CN"/>
                    </w:rPr>
                    <w:t>S</w:t>
                  </w:r>
                  <w:r w:rsidRPr="00560E80">
                    <w:rPr>
                      <w:rFonts w:eastAsiaTheme="minorEastAsia"/>
                      <w:color w:val="C00000"/>
                      <w:szCs w:val="21"/>
                      <w:u w:val="single"/>
                      <w:lang w:eastAsia="zh-CN"/>
                    </w:rPr>
                    <w:t>ame as 5G NR</w:t>
                  </w:r>
                </w:p>
              </w:tc>
            </w:tr>
          </w:tbl>
          <w:p w14:paraId="3835C15D" w14:textId="77777777" w:rsidR="009C4CBC" w:rsidRDefault="009C4CBC" w:rsidP="009C4CBC">
            <w:pPr>
              <w:adjustRightInd w:val="0"/>
              <w:spacing w:after="50" w:line="240" w:lineRule="auto"/>
              <w:jc w:val="left"/>
              <w:rPr>
                <w:rFonts w:eastAsiaTheme="minorEastAsia"/>
                <w:kern w:val="2"/>
                <w:lang w:val="en-US" w:eastAsia="zh-CN"/>
              </w:rPr>
            </w:pPr>
          </w:p>
          <w:p w14:paraId="3A294483" w14:textId="77777777" w:rsidR="009C4CBC" w:rsidRDefault="009C4CBC" w:rsidP="009C4CBC">
            <w:pPr>
              <w:adjustRightInd w:val="0"/>
              <w:spacing w:after="50" w:line="240" w:lineRule="auto"/>
              <w:jc w:val="left"/>
              <w:rPr>
                <w:rFonts w:eastAsia="Malgun Gothic"/>
                <w:kern w:val="2"/>
                <w:lang w:val="en-US" w:eastAsia="ko-KR"/>
              </w:rPr>
            </w:pPr>
          </w:p>
        </w:tc>
      </w:tr>
    </w:tbl>
    <w:p w14:paraId="065CB130" w14:textId="77777777" w:rsidR="003129A4" w:rsidRDefault="003129A4"/>
    <w:p w14:paraId="2D06404D" w14:textId="77777777" w:rsidR="003129A4" w:rsidRDefault="00AB69DE" w:rsidP="00891E1E">
      <w:pPr>
        <w:pStyle w:val="Heading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5F5E7C" w14:paraId="656E3D40" w14:textId="77777777">
        <w:tc>
          <w:tcPr>
            <w:tcW w:w="1337" w:type="dxa"/>
            <w:shd w:val="clear" w:color="auto" w:fill="FFFFFF" w:themeFill="background1"/>
          </w:tcPr>
          <w:p w14:paraId="5C26514F" w14:textId="11DD2F97" w:rsidR="005F5E7C" w:rsidRDefault="005F5E7C" w:rsidP="005F5E7C">
            <w:pPr>
              <w:adjustRightInd w:val="0"/>
              <w:spacing w:after="50" w:line="240" w:lineRule="auto"/>
              <w:jc w:val="left"/>
              <w:rPr>
                <w:rFonts w:eastAsiaTheme="minorEastAsia"/>
                <w:bCs/>
                <w:kern w:val="2"/>
                <w:lang w:val="en-US" w:eastAsia="zh-CN"/>
              </w:rPr>
            </w:pPr>
            <w:r>
              <w:rPr>
                <w:rFonts w:eastAsia="MS Mincho" w:hint="eastAsia"/>
                <w:bCs/>
                <w:kern w:val="2"/>
                <w:lang w:val="en-US" w:eastAsia="ja-JP"/>
              </w:rPr>
              <w:t>NTT DOCOMO</w:t>
            </w:r>
          </w:p>
        </w:tc>
        <w:tc>
          <w:tcPr>
            <w:tcW w:w="1039" w:type="dxa"/>
            <w:shd w:val="clear" w:color="auto" w:fill="FFFFFF" w:themeFill="background1"/>
          </w:tcPr>
          <w:p w14:paraId="450A3165" w14:textId="77777777" w:rsidR="005F5E7C" w:rsidRDefault="005F5E7C" w:rsidP="005F5E7C">
            <w:pPr>
              <w:adjustRightInd w:val="0"/>
              <w:spacing w:after="50" w:line="240" w:lineRule="auto"/>
              <w:jc w:val="left"/>
              <w:rPr>
                <w:bCs/>
                <w:kern w:val="2"/>
                <w:lang w:val="en-US"/>
              </w:rPr>
            </w:pPr>
          </w:p>
        </w:tc>
        <w:tc>
          <w:tcPr>
            <w:tcW w:w="6929" w:type="dxa"/>
            <w:shd w:val="clear" w:color="auto" w:fill="FFFFFF" w:themeFill="background1"/>
          </w:tcPr>
          <w:p w14:paraId="3315C689" w14:textId="6D775D5D" w:rsidR="005F5E7C" w:rsidRDefault="005F5E7C" w:rsidP="005F5E7C">
            <w:pPr>
              <w:adjustRightInd w:val="0"/>
              <w:spacing w:after="50" w:line="240" w:lineRule="auto"/>
              <w:jc w:val="left"/>
              <w:rPr>
                <w:rFonts w:eastAsiaTheme="minorEastAsia"/>
                <w:bCs/>
                <w:kern w:val="2"/>
                <w:lang w:val="en-US" w:eastAsia="zh-CN"/>
              </w:rPr>
            </w:pPr>
            <w:r w:rsidRPr="005A5951">
              <w:rPr>
                <w:rFonts w:eastAsia="MS Mincho"/>
                <w:kern w:val="2"/>
                <w:lang w:val="en-US" w:eastAsia="ja-JP"/>
              </w:rPr>
              <w:t xml:space="preserve">As stated in the comments to Proposal </w:t>
            </w:r>
            <w:r>
              <w:rPr>
                <w:rFonts w:eastAsia="MS Mincho" w:hint="eastAsia"/>
                <w:kern w:val="2"/>
                <w:lang w:val="en-US" w:eastAsia="ja-JP"/>
              </w:rPr>
              <w:t>4</w:t>
            </w:r>
            <w:r w:rsidRPr="005A5951">
              <w:rPr>
                <w:rFonts w:eastAsia="MS Mincho"/>
                <w:kern w:val="2"/>
                <w:lang w:val="en-US" w:eastAsia="ja-JP"/>
              </w:rPr>
              <w:t>.</w:t>
            </w:r>
            <w:r>
              <w:rPr>
                <w:rFonts w:eastAsia="MS Mincho" w:hint="eastAsia"/>
                <w:kern w:val="2"/>
                <w:lang w:val="en-US" w:eastAsia="ja-JP"/>
              </w:rPr>
              <w:t>6.</w:t>
            </w:r>
            <w:r w:rsidRPr="005A5951">
              <w:rPr>
                <w:rFonts w:eastAsia="MS Mincho"/>
                <w:kern w:val="2"/>
                <w:lang w:val="en-US" w:eastAsia="ja-JP"/>
              </w:rPr>
              <w:t>1-1, we currently have no motivation to study coding chain enhancement.</w:t>
            </w:r>
          </w:p>
        </w:tc>
      </w:tr>
      <w:tr w:rsidR="00CB5D67" w14:paraId="0F4F5604" w14:textId="77777777">
        <w:tc>
          <w:tcPr>
            <w:tcW w:w="1337" w:type="dxa"/>
            <w:shd w:val="clear" w:color="auto" w:fill="FFFFFF" w:themeFill="background1"/>
          </w:tcPr>
          <w:p w14:paraId="2C69FDDA" w14:textId="717119CE" w:rsidR="00CB5D67" w:rsidRDefault="00CB5D67" w:rsidP="00CB5D67">
            <w:pPr>
              <w:adjustRightInd w:val="0"/>
              <w:spacing w:after="50" w:line="240" w:lineRule="auto"/>
              <w:jc w:val="left"/>
              <w:rPr>
                <w:rFonts w:eastAsia="MS Mincho"/>
                <w:bCs/>
                <w:kern w:val="2"/>
                <w:lang w:val="en-US" w:eastAsia="ja-JP"/>
              </w:rPr>
            </w:pPr>
            <w:r>
              <w:rPr>
                <w:rFonts w:eastAsia="Malgun Gothic"/>
                <w:kern w:val="2"/>
                <w:lang w:val="en-US" w:eastAsia="ko-KR"/>
              </w:rPr>
              <w:t>Samsung</w:t>
            </w:r>
          </w:p>
        </w:tc>
        <w:tc>
          <w:tcPr>
            <w:tcW w:w="1039" w:type="dxa"/>
            <w:shd w:val="clear" w:color="auto" w:fill="FFFFFF" w:themeFill="background1"/>
          </w:tcPr>
          <w:p w14:paraId="793C535B" w14:textId="1AF7F9F6" w:rsidR="00CB5D67" w:rsidRDefault="00CB5D67" w:rsidP="00CB5D67">
            <w:pPr>
              <w:adjustRightInd w:val="0"/>
              <w:spacing w:after="50" w:line="240" w:lineRule="auto"/>
              <w:jc w:val="left"/>
              <w:rPr>
                <w:bCs/>
                <w:kern w:val="2"/>
                <w:lang w:val="en-US"/>
              </w:rPr>
            </w:pPr>
            <w:r>
              <w:rPr>
                <w:rFonts w:eastAsia="Malgun Gothic" w:hint="eastAsia"/>
                <w:kern w:val="2"/>
                <w:lang w:val="en-US" w:eastAsia="ko-KR"/>
              </w:rPr>
              <w:t>N</w:t>
            </w:r>
          </w:p>
        </w:tc>
        <w:tc>
          <w:tcPr>
            <w:tcW w:w="6929" w:type="dxa"/>
            <w:shd w:val="clear" w:color="auto" w:fill="FFFFFF" w:themeFill="background1"/>
          </w:tcPr>
          <w:p w14:paraId="1A56CEFC" w14:textId="77777777" w:rsidR="00CB5D67" w:rsidRPr="005A5951" w:rsidRDefault="00CB5D67" w:rsidP="00CB5D67">
            <w:pPr>
              <w:adjustRightInd w:val="0"/>
              <w:spacing w:after="50" w:line="240" w:lineRule="auto"/>
              <w:jc w:val="left"/>
              <w:rPr>
                <w:rFonts w:eastAsia="MS Mincho"/>
                <w:kern w:val="2"/>
                <w:lang w:val="en-US" w:eastAsia="ja-JP"/>
              </w:rPr>
            </w:pPr>
          </w:p>
        </w:tc>
      </w:tr>
    </w:tbl>
    <w:p w14:paraId="5130A507" w14:textId="77777777" w:rsidR="003129A4" w:rsidRDefault="003129A4"/>
    <w:p w14:paraId="5237E325"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xx</w:t>
      </w:r>
      <w:r>
        <w:rPr>
          <w:rFonts w:ascii="Times New Roman" w:eastAsia="DengXian"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lastRenderedPageBreak/>
        <w:t>A</w:t>
      </w:r>
      <w:r>
        <w:rPr>
          <w:rFonts w:ascii="Times New Roman" w:eastAsia="Batang" w:hAnsi="Times New Roman"/>
          <w:b/>
          <w:bCs/>
          <w:kern w:val="32"/>
          <w:sz w:val="24"/>
          <w:szCs w:val="24"/>
        </w:rPr>
        <w:t>greements in RAN1#122</w:t>
      </w:r>
    </w:p>
    <w:p w14:paraId="0BEA8912" w14:textId="77777777" w:rsidR="003129A4" w:rsidRDefault="00AB69DE">
      <w:pPr>
        <w:pStyle w:val="Heading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Heading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t>Spreadtrum, UNISOC</w:t>
      </w:r>
    </w:p>
    <w:p w14:paraId="022B19C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Huawei, HiSilicon</w:t>
      </w:r>
    </w:p>
    <w:p w14:paraId="2812F4A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t>InterDigital, Inc.</w:t>
      </w:r>
    </w:p>
    <w:p w14:paraId="4FC43C8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lastRenderedPageBreak/>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t>CEWiT</w:t>
      </w:r>
    </w:p>
    <w:p w14:paraId="149E17C5" w14:textId="77777777" w:rsidR="003129A4" w:rsidRDefault="003129A4">
      <w:pPr>
        <w:rPr>
          <w:rFonts w:eastAsiaTheme="minorEastAsia"/>
          <w:lang w:eastAsia="zh-CN"/>
        </w:rPr>
      </w:pPr>
    </w:p>
    <w:p w14:paraId="1002A85A"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 random access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 xml:space="preserve">Basic sync signal structure and associated periodicity(ies)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RAN3 to provide interim study results to allow TSGs to make a decision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RAN plenary to make a decision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TableGrid"/>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lastRenderedPageBreak/>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ListParagraph"/>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pPr>
              <w:pStyle w:val="ListParagraph"/>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pPr>
              <w:pStyle w:val="ListParagraph"/>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pPr>
              <w:pStyle w:val="ListParagraph"/>
              <w:numPr>
                <w:ilvl w:val="1"/>
                <w:numId w:val="100"/>
              </w:numPr>
              <w:snapToGrid/>
              <w:spacing w:after="0" w:line="240" w:lineRule="auto"/>
              <w:ind w:firstLineChars="0"/>
              <w:jc w:val="left"/>
              <w:rPr>
                <w:rFonts w:eastAsia="DengXian"/>
                <w:lang w:eastAsia="zh-CN"/>
              </w:rPr>
            </w:pPr>
            <w:r>
              <w:rPr>
                <w:rFonts w:eastAsia="DengXian"/>
                <w:lang w:eastAsia="zh-CN"/>
              </w:rPr>
              <w:t>FFS on the load cases for evaluation, e.g. low load (0%-15%) , light load (15%-30%) and/or medium load (30%-50%)</w:t>
            </w:r>
          </w:p>
          <w:p w14:paraId="5741218F"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3GPP recommends to not define a targ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r>
              <w:rPr>
                <w:rFonts w:eastAsia="Calibri"/>
                <w:color w:val="auto"/>
                <w:sz w:val="20"/>
                <w:szCs w:val="20"/>
                <w:lang w:eastAsia="en-US" w:bidi="ar-SA"/>
              </w:rPr>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lastRenderedPageBreak/>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Mobility interruption time shall be sufficiently minimized to support a seamless application performance. The minimum requirement for mobility interruption time is 0 ms at least for mobility between TRxPs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Define requirements for both outdoor and indoor scenarios</w:t>
            </w:r>
          </w:p>
          <w:p w14:paraId="6A65B820"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pPr>
              <w:pStyle w:val="ListParagraph"/>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The composite requirement refers to simultaneously satisfying data rate, latency, packet success probability, and the number of users per TRxP.</w:t>
            </w:r>
          </w:p>
          <w:p w14:paraId="6CB6DB6E"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This requirement is defined as the number of users per TRxP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DengXian"/>
                <w:lang w:val="en-US" w:eastAsia="zh-CN"/>
              </w:rPr>
            </w:pPr>
            <w:bookmarkStart w:id="183"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DengXian"/>
                      <w:lang w:val="en-US" w:eastAsia="zh-CN"/>
                    </w:rPr>
                  </w:pPr>
                  <w:r>
                    <w:rPr>
                      <w:rFonts w:eastAsia="DengXian"/>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Mbits/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ms)</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TRxP)</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DL=10 ms / UL=30 ms (or DL+UL total 40 ms)</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Heading2"/>
      </w:pPr>
      <w:r>
        <w:rPr>
          <w:rFonts w:eastAsiaTheme="minorEastAsia" w:hint="eastAsia"/>
          <w:lang w:eastAsia="zh-CN"/>
        </w:rPr>
        <w:t>Chairman guidance</w:t>
      </w:r>
      <w:r>
        <w:t xml:space="preserve"> in RAN1#122</w:t>
      </w:r>
    </w:p>
    <w:p w14:paraId="6A75B196" w14:textId="77777777" w:rsidR="003129A4" w:rsidRDefault="00AB69DE">
      <w:pPr>
        <w:pStyle w:val="Heading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lastRenderedPageBreak/>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Heading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Heading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By the Sept NR adhoc,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Heading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6)*(2048).</w:t>
      </w:r>
    </w:p>
    <w:p w14:paraId="0285E254" w14:textId="77777777" w:rsidR="00E44BFD" w:rsidRDefault="00E44BFD" w:rsidP="00E44BFD">
      <w:r>
        <w:rPr>
          <w:highlight w:val="green"/>
        </w:rPr>
        <w:t>Agreement:</w:t>
      </w:r>
    </w:p>
    <w:p w14:paraId="654857B4" w14:textId="77777777" w:rsidR="00E44BFD" w:rsidRDefault="00E44BFD" w:rsidP="00E44BFD">
      <w:r>
        <w:t>For encoding of DCI, K</w:t>
      </w:r>
      <w:r>
        <w:rPr>
          <w:vertAlign w:val="subscript"/>
        </w:rPr>
        <w:t>max</w:t>
      </w:r>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2E88E4" w14:textId="77777777" w:rsidR="00267CE0" w:rsidRDefault="00267CE0">
      <w:pPr>
        <w:spacing w:line="240" w:lineRule="auto"/>
      </w:pPr>
      <w:r>
        <w:separator/>
      </w:r>
    </w:p>
  </w:endnote>
  <w:endnote w:type="continuationSeparator" w:id="0">
    <w:p w14:paraId="434021C9" w14:textId="77777777" w:rsidR="00267CE0" w:rsidRDefault="00267CE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Microsoft Sans Serif">
    <w:panose1 w:val="020B0604020202020204"/>
    <w:charset w:val="00"/>
    <w:family w:val="swiss"/>
    <w:pitch w:val="variable"/>
    <w:sig w:usb0="E5002EFF" w:usb1="C000605B" w:usb2="00000029" w:usb3="00000000" w:csb0="000101F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D3BC77" w14:textId="77777777" w:rsidR="00267CE0" w:rsidRDefault="00267CE0">
      <w:pPr>
        <w:spacing w:after="0"/>
      </w:pPr>
      <w:r>
        <w:separator/>
      </w:r>
    </w:p>
  </w:footnote>
  <w:footnote w:type="continuationSeparator" w:id="0">
    <w:p w14:paraId="103650D0" w14:textId="77777777" w:rsidR="00267CE0" w:rsidRDefault="00267CE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26E0B09"/>
    <w:multiLevelType w:val="hybridMultilevel"/>
    <w:tmpl w:val="CCE04E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5"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9"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50"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6"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7"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8"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2"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7"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9"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2"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3"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4"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2"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3"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5"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363366F"/>
    <w:multiLevelType w:val="hybridMultilevel"/>
    <w:tmpl w:val="FF2270B8"/>
    <w:lvl w:ilvl="0" w:tplc="7D802E9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7"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8"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91"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4"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5"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6" w15:restartNumberingAfterBreak="0">
    <w:nsid w:val="5C1844D0"/>
    <w:multiLevelType w:val="hybridMultilevel"/>
    <w:tmpl w:val="450C3F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8"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100"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1"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102"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4"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5"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9"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68C4762"/>
    <w:multiLevelType w:val="hybridMultilevel"/>
    <w:tmpl w:val="976CAD0E"/>
    <w:lvl w:ilvl="0" w:tplc="97C632B4">
      <w:start w:val="1"/>
      <w:numFmt w:val="bullet"/>
      <w:lvlText w:val="•"/>
      <w:lvlJc w:val="left"/>
      <w:pPr>
        <w:ind w:left="420" w:hanging="420"/>
      </w:pPr>
      <w:rPr>
        <w:rFonts w:ascii="Microsoft Sans Serif" w:hAnsi="Microsoft Sans Serif"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2"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4"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5"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6"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8"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0"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1"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3"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4"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5"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8"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0"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616986133">
    <w:abstractNumId w:val="8"/>
  </w:num>
  <w:num w:numId="2" w16cid:durableId="1874688213">
    <w:abstractNumId w:val="0"/>
  </w:num>
  <w:num w:numId="3" w16cid:durableId="243031091">
    <w:abstractNumId w:val="1"/>
  </w:num>
  <w:num w:numId="4" w16cid:durableId="1555265129">
    <w:abstractNumId w:val="84"/>
  </w:num>
  <w:num w:numId="5" w16cid:durableId="262156768">
    <w:abstractNumId w:val="65"/>
  </w:num>
  <w:num w:numId="6" w16cid:durableId="1778980582">
    <w:abstractNumId w:val="85"/>
  </w:num>
  <w:num w:numId="7" w16cid:durableId="1100612707">
    <w:abstractNumId w:val="7"/>
  </w:num>
  <w:num w:numId="8" w16cid:durableId="1620523777">
    <w:abstractNumId w:val="119"/>
  </w:num>
  <w:num w:numId="9" w16cid:durableId="1851523685">
    <w:abstractNumId w:val="67"/>
  </w:num>
  <w:num w:numId="10" w16cid:durableId="2023512436">
    <w:abstractNumId w:val="31"/>
  </w:num>
  <w:num w:numId="11" w16cid:durableId="1773620823">
    <w:abstractNumId w:val="56"/>
  </w:num>
  <w:num w:numId="12" w16cid:durableId="395126590">
    <w:abstractNumId w:val="129"/>
  </w:num>
  <w:num w:numId="13" w16cid:durableId="1847623481">
    <w:abstractNumId w:val="35"/>
  </w:num>
  <w:num w:numId="14" w16cid:durableId="53698309">
    <w:abstractNumId w:val="81"/>
  </w:num>
  <w:num w:numId="15" w16cid:durableId="717896539">
    <w:abstractNumId w:val="87"/>
  </w:num>
  <w:num w:numId="16" w16cid:durableId="362168994">
    <w:abstractNumId w:val="64"/>
  </w:num>
  <w:num w:numId="17" w16cid:durableId="1746606947">
    <w:abstractNumId w:val="111"/>
  </w:num>
  <w:num w:numId="18" w16cid:durableId="684751191">
    <w:abstractNumId w:val="60"/>
  </w:num>
  <w:num w:numId="19" w16cid:durableId="878009348">
    <w:abstractNumId w:val="100"/>
  </w:num>
  <w:num w:numId="20" w16cid:durableId="776944310">
    <w:abstractNumId w:val="106"/>
  </w:num>
  <w:num w:numId="21" w16cid:durableId="651838579">
    <w:abstractNumId w:val="51"/>
  </w:num>
  <w:num w:numId="22" w16cid:durableId="18052236">
    <w:abstractNumId w:val="101"/>
  </w:num>
  <w:num w:numId="23" w16cid:durableId="1639454680">
    <w:abstractNumId w:val="54"/>
  </w:num>
  <w:num w:numId="24" w16cid:durableId="639572504">
    <w:abstractNumId w:val="61"/>
  </w:num>
  <w:num w:numId="25" w16cid:durableId="1225916417">
    <w:abstractNumId w:val="78"/>
  </w:num>
  <w:num w:numId="26" w16cid:durableId="1097559202">
    <w:abstractNumId w:val="124"/>
  </w:num>
  <w:num w:numId="27" w16cid:durableId="1302150387">
    <w:abstractNumId w:val="62"/>
  </w:num>
  <w:num w:numId="28" w16cid:durableId="1883709869">
    <w:abstractNumId w:val="12"/>
  </w:num>
  <w:num w:numId="29" w16cid:durableId="415563882">
    <w:abstractNumId w:val="105"/>
  </w:num>
  <w:num w:numId="30" w16cid:durableId="1728600108">
    <w:abstractNumId w:val="16"/>
  </w:num>
  <w:num w:numId="31" w16cid:durableId="1299140170">
    <w:abstractNumId w:val="74"/>
  </w:num>
  <w:num w:numId="32" w16cid:durableId="1569922949">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85561806">
    <w:abstractNumId w:val="95"/>
  </w:num>
  <w:num w:numId="34" w16cid:durableId="1725061326">
    <w:abstractNumId w:val="41"/>
  </w:num>
  <w:num w:numId="35" w16cid:durableId="1996764423">
    <w:abstractNumId w:val="113"/>
  </w:num>
  <w:num w:numId="36" w16cid:durableId="2138908525">
    <w:abstractNumId w:val="71"/>
  </w:num>
  <w:num w:numId="37" w16cid:durableId="1234392423">
    <w:abstractNumId w:val="92"/>
  </w:num>
  <w:num w:numId="38" w16cid:durableId="1985817992">
    <w:abstractNumId w:val="104"/>
  </w:num>
  <w:num w:numId="39" w16cid:durableId="1836189531">
    <w:abstractNumId w:val="97"/>
  </w:num>
  <w:num w:numId="40" w16cid:durableId="694967114">
    <w:abstractNumId w:val="43"/>
  </w:num>
  <w:num w:numId="41" w16cid:durableId="593783757">
    <w:abstractNumId w:val="23"/>
  </w:num>
  <w:num w:numId="42" w16cid:durableId="143621442">
    <w:abstractNumId w:val="36"/>
  </w:num>
  <w:num w:numId="43" w16cid:durableId="401215803">
    <w:abstractNumId w:val="49"/>
  </w:num>
  <w:num w:numId="44" w16cid:durableId="367024683">
    <w:abstractNumId w:val="94"/>
  </w:num>
  <w:num w:numId="45" w16cid:durableId="982730376">
    <w:abstractNumId w:val="90"/>
  </w:num>
  <w:num w:numId="46" w16cid:durableId="1756442116">
    <w:abstractNumId w:val="58"/>
  </w:num>
  <w:num w:numId="47" w16cid:durableId="109328715">
    <w:abstractNumId w:val="14"/>
  </w:num>
  <w:num w:numId="48" w16cid:durableId="831607369">
    <w:abstractNumId w:val="82"/>
  </w:num>
  <w:num w:numId="49" w16cid:durableId="1708145504">
    <w:abstractNumId w:val="102"/>
  </w:num>
  <w:num w:numId="50" w16cid:durableId="1461651005">
    <w:abstractNumId w:val="91"/>
  </w:num>
  <w:num w:numId="51" w16cid:durableId="1756627727">
    <w:abstractNumId w:val="32"/>
  </w:num>
  <w:num w:numId="52" w16cid:durableId="2133011878">
    <w:abstractNumId w:val="76"/>
  </w:num>
  <w:num w:numId="53" w16cid:durableId="2041468561">
    <w:abstractNumId w:val="128"/>
  </w:num>
  <w:num w:numId="54" w16cid:durableId="1128669706">
    <w:abstractNumId w:val="38"/>
  </w:num>
  <w:num w:numId="55" w16cid:durableId="1199703823">
    <w:abstractNumId w:val="98"/>
  </w:num>
  <w:num w:numId="56" w16cid:durableId="306401886">
    <w:abstractNumId w:val="107"/>
  </w:num>
  <w:num w:numId="57" w16cid:durableId="1943999726">
    <w:abstractNumId w:val="15"/>
  </w:num>
  <w:num w:numId="58" w16cid:durableId="335498268">
    <w:abstractNumId w:val="47"/>
  </w:num>
  <w:num w:numId="59" w16cid:durableId="1378553207">
    <w:abstractNumId w:val="17"/>
  </w:num>
  <w:num w:numId="60" w16cid:durableId="566694314">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2136101605">
    <w:abstractNumId w:val="70"/>
  </w:num>
  <w:num w:numId="62" w16cid:durableId="964307749">
    <w:abstractNumId w:val="109"/>
  </w:num>
  <w:num w:numId="63" w16cid:durableId="2113623694">
    <w:abstractNumId w:val="33"/>
  </w:num>
  <w:num w:numId="64" w16cid:durableId="335808629">
    <w:abstractNumId w:val="11"/>
  </w:num>
  <w:num w:numId="65" w16cid:durableId="1453864600">
    <w:abstractNumId w:val="24"/>
  </w:num>
  <w:num w:numId="66" w16cid:durableId="1079401329">
    <w:abstractNumId w:val="2"/>
  </w:num>
  <w:num w:numId="67" w16cid:durableId="1062025600">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639803348">
    <w:abstractNumId w:val="79"/>
  </w:num>
  <w:num w:numId="69" w16cid:durableId="58983401">
    <w:abstractNumId w:val="10"/>
  </w:num>
  <w:num w:numId="70" w16cid:durableId="357241429">
    <w:abstractNumId w:val="131"/>
  </w:num>
  <w:num w:numId="71" w16cid:durableId="52782191">
    <w:abstractNumId w:val="22"/>
  </w:num>
  <w:num w:numId="72" w16cid:durableId="77947870">
    <w:abstractNumId w:val="120"/>
  </w:num>
  <w:num w:numId="73" w16cid:durableId="1981498233">
    <w:abstractNumId w:val="88"/>
  </w:num>
  <w:num w:numId="74" w16cid:durableId="1809739806">
    <w:abstractNumId w:val="83"/>
  </w:num>
  <w:num w:numId="75" w16cid:durableId="1451624834">
    <w:abstractNumId w:val="117"/>
  </w:num>
  <w:num w:numId="76" w16cid:durableId="1558860759">
    <w:abstractNumId w:val="125"/>
  </w:num>
  <w:num w:numId="77" w16cid:durableId="769620057">
    <w:abstractNumId w:val="37"/>
  </w:num>
  <w:num w:numId="78" w16cid:durableId="1207260785">
    <w:abstractNumId w:val="108"/>
  </w:num>
  <w:num w:numId="79" w16cid:durableId="1327047955">
    <w:abstractNumId w:val="19"/>
  </w:num>
  <w:num w:numId="80" w16cid:durableId="419835217">
    <w:abstractNumId w:val="130"/>
  </w:num>
  <w:num w:numId="81" w16cid:durableId="1473787459">
    <w:abstractNumId w:val="89"/>
  </w:num>
  <w:num w:numId="82" w16cid:durableId="1392002159">
    <w:abstractNumId w:val="127"/>
  </w:num>
  <w:num w:numId="83" w16cid:durableId="357314293">
    <w:abstractNumId w:val="5"/>
  </w:num>
  <w:num w:numId="84" w16cid:durableId="890045215">
    <w:abstractNumId w:val="28"/>
  </w:num>
  <w:num w:numId="85" w16cid:durableId="450325356">
    <w:abstractNumId w:val="48"/>
  </w:num>
  <w:num w:numId="86" w16cid:durableId="1324891606">
    <w:abstractNumId w:val="45"/>
  </w:num>
  <w:num w:numId="87" w16cid:durableId="544560840">
    <w:abstractNumId w:val="69"/>
  </w:num>
  <w:num w:numId="88" w16cid:durableId="971909956">
    <w:abstractNumId w:val="126"/>
  </w:num>
  <w:num w:numId="89" w16cid:durableId="1338968227">
    <w:abstractNumId w:val="29"/>
  </w:num>
  <w:num w:numId="90" w16cid:durableId="256132161">
    <w:abstractNumId w:val="50"/>
  </w:num>
  <w:num w:numId="91" w16cid:durableId="1526864910">
    <w:abstractNumId w:val="27"/>
  </w:num>
  <w:num w:numId="92" w16cid:durableId="800421348">
    <w:abstractNumId w:val="122"/>
  </w:num>
  <w:num w:numId="93" w16cid:durableId="213189703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303699973">
    <w:abstractNumId w:val="118"/>
    <w:lvlOverride w:ilvl="0">
      <w:startOverride w:val="1"/>
    </w:lvlOverride>
    <w:lvlOverride w:ilvl="1">
      <w:startOverride w:val="1"/>
    </w:lvlOverride>
  </w:num>
  <w:num w:numId="95" w16cid:durableId="549461285">
    <w:abstractNumId w:val="40"/>
  </w:num>
  <w:num w:numId="96" w16cid:durableId="588198740">
    <w:abstractNumId w:val="114"/>
  </w:num>
  <w:num w:numId="97" w16cid:durableId="1908804225">
    <w:abstractNumId w:val="52"/>
  </w:num>
  <w:num w:numId="98" w16cid:durableId="1192111170">
    <w:abstractNumId w:val="103"/>
  </w:num>
  <w:num w:numId="99" w16cid:durableId="1834685679">
    <w:abstractNumId w:val="72"/>
  </w:num>
  <w:num w:numId="100" w16cid:durableId="659652011">
    <w:abstractNumId w:val="121"/>
  </w:num>
  <w:num w:numId="101" w16cid:durableId="1849517487">
    <w:abstractNumId w:val="115"/>
  </w:num>
  <w:num w:numId="102" w16cid:durableId="75366768">
    <w:abstractNumId w:val="59"/>
  </w:num>
  <w:num w:numId="103" w16cid:durableId="480731761">
    <w:abstractNumId w:val="4"/>
  </w:num>
  <w:num w:numId="104" w16cid:durableId="1429160979">
    <w:abstractNumId w:val="123"/>
  </w:num>
  <w:num w:numId="105" w16cid:durableId="1010840573">
    <w:abstractNumId w:val="34"/>
  </w:num>
  <w:num w:numId="106" w16cid:durableId="153956004">
    <w:abstractNumId w:val="63"/>
  </w:num>
  <w:num w:numId="107" w16cid:durableId="1372069519">
    <w:abstractNumId w:val="93"/>
  </w:num>
  <w:num w:numId="108" w16cid:durableId="1111050701">
    <w:abstractNumId w:val="44"/>
  </w:num>
  <w:num w:numId="109" w16cid:durableId="696738472">
    <w:abstractNumId w:val="25"/>
  </w:num>
  <w:num w:numId="110" w16cid:durableId="561716644">
    <w:abstractNumId w:val="53"/>
  </w:num>
  <w:num w:numId="111" w16cid:durableId="1658344389">
    <w:abstractNumId w:val="66"/>
  </w:num>
  <w:num w:numId="112" w16cid:durableId="174080529">
    <w:abstractNumId w:val="30"/>
  </w:num>
  <w:num w:numId="113" w16cid:durableId="808323061">
    <w:abstractNumId w:val="68"/>
  </w:num>
  <w:num w:numId="114" w16cid:durableId="1219317427">
    <w:abstractNumId w:val="57"/>
  </w:num>
  <w:num w:numId="115" w16cid:durableId="132404859">
    <w:abstractNumId w:val="46"/>
  </w:num>
  <w:num w:numId="116" w16cid:durableId="1562137045">
    <w:abstractNumId w:val="116"/>
  </w:num>
  <w:num w:numId="117" w16cid:durableId="1719473760">
    <w:abstractNumId w:val="77"/>
  </w:num>
  <w:num w:numId="118" w16cid:durableId="1817913539">
    <w:abstractNumId w:val="6"/>
  </w:num>
  <w:num w:numId="119" w16cid:durableId="343943145">
    <w:abstractNumId w:val="13"/>
  </w:num>
  <w:num w:numId="120" w16cid:durableId="716662248">
    <w:abstractNumId w:val="20"/>
  </w:num>
  <w:num w:numId="121" w16cid:durableId="574781130">
    <w:abstractNumId w:val="9"/>
  </w:num>
  <w:num w:numId="122" w16cid:durableId="2063749920">
    <w:abstractNumId w:val="18"/>
  </w:num>
  <w:num w:numId="123" w16cid:durableId="1421490912">
    <w:abstractNumId w:val="99"/>
  </w:num>
  <w:num w:numId="124" w16cid:durableId="1531990156">
    <w:abstractNumId w:val="112"/>
  </w:num>
  <w:num w:numId="125" w16cid:durableId="677661447">
    <w:abstractNumId w:val="75"/>
  </w:num>
  <w:num w:numId="126" w16cid:durableId="2044937515">
    <w:abstractNumId w:val="73"/>
  </w:num>
  <w:num w:numId="127" w16cid:durableId="1662273578">
    <w:abstractNumId w:val="80"/>
  </w:num>
  <w:num w:numId="128" w16cid:durableId="1493595795">
    <w:abstractNumId w:val="21"/>
  </w:num>
  <w:num w:numId="129" w16cid:durableId="1211574285">
    <w:abstractNumId w:val="55"/>
  </w:num>
  <w:num w:numId="130" w16cid:durableId="914322026">
    <w:abstractNumId w:val="26"/>
  </w:num>
  <w:num w:numId="131" w16cid:durableId="41683052">
    <w:abstractNumId w:val="3"/>
  </w:num>
  <w:num w:numId="132" w16cid:durableId="2027174811">
    <w:abstractNumId w:val="98"/>
  </w:num>
  <w:num w:numId="133" w16cid:durableId="403337021">
    <w:abstractNumId w:val="26"/>
  </w:num>
  <w:num w:numId="134" w16cid:durableId="1389571904">
    <w:abstractNumId w:val="86"/>
  </w:num>
  <w:num w:numId="135" w16cid:durableId="1459030046">
    <w:abstractNumId w:val="96"/>
  </w:num>
  <w:num w:numId="136" w16cid:durableId="727188271">
    <w:abstractNumId w:val="42"/>
  </w:num>
  <w:num w:numId="137" w16cid:durableId="1635789597">
    <w:abstractNumId w:val="110"/>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hyphenationZone w:val="425"/>
  <w:drawingGridVerticalSpacing w:val="156"/>
  <w:noPunctuationKerning/>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76569"/>
    <w:rsid w:val="00082D06"/>
    <w:rsid w:val="00083D96"/>
    <w:rsid w:val="00090586"/>
    <w:rsid w:val="00092667"/>
    <w:rsid w:val="00092CEC"/>
    <w:rsid w:val="00095347"/>
    <w:rsid w:val="0009536B"/>
    <w:rsid w:val="000953F3"/>
    <w:rsid w:val="000954FD"/>
    <w:rsid w:val="00096469"/>
    <w:rsid w:val="000976EB"/>
    <w:rsid w:val="00097E84"/>
    <w:rsid w:val="000A2979"/>
    <w:rsid w:val="000A31F0"/>
    <w:rsid w:val="000A342E"/>
    <w:rsid w:val="000A4196"/>
    <w:rsid w:val="000A58E3"/>
    <w:rsid w:val="000A6DC3"/>
    <w:rsid w:val="000A790A"/>
    <w:rsid w:val="000B0C17"/>
    <w:rsid w:val="000B1098"/>
    <w:rsid w:val="000B3862"/>
    <w:rsid w:val="000B49D0"/>
    <w:rsid w:val="000B6B28"/>
    <w:rsid w:val="000B7979"/>
    <w:rsid w:val="000C18B6"/>
    <w:rsid w:val="000C25EC"/>
    <w:rsid w:val="000C32FD"/>
    <w:rsid w:val="000D303F"/>
    <w:rsid w:val="000D3665"/>
    <w:rsid w:val="000E12C3"/>
    <w:rsid w:val="000E1382"/>
    <w:rsid w:val="000E1B15"/>
    <w:rsid w:val="000E4B1A"/>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5F2A"/>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5A53"/>
    <w:rsid w:val="001A6CE1"/>
    <w:rsid w:val="001A7C3F"/>
    <w:rsid w:val="001B146C"/>
    <w:rsid w:val="001B1FC9"/>
    <w:rsid w:val="001B201A"/>
    <w:rsid w:val="001B25CA"/>
    <w:rsid w:val="001C0D98"/>
    <w:rsid w:val="001C415B"/>
    <w:rsid w:val="001C4DE3"/>
    <w:rsid w:val="001C59B5"/>
    <w:rsid w:val="001C5EFB"/>
    <w:rsid w:val="001C67DA"/>
    <w:rsid w:val="001C7383"/>
    <w:rsid w:val="001C741E"/>
    <w:rsid w:val="001D1AD3"/>
    <w:rsid w:val="001D3000"/>
    <w:rsid w:val="001D421B"/>
    <w:rsid w:val="001D43F7"/>
    <w:rsid w:val="001D7346"/>
    <w:rsid w:val="001E0C40"/>
    <w:rsid w:val="001E2E8B"/>
    <w:rsid w:val="001E41CE"/>
    <w:rsid w:val="001E4A87"/>
    <w:rsid w:val="001F09B4"/>
    <w:rsid w:val="001F1F25"/>
    <w:rsid w:val="001F263E"/>
    <w:rsid w:val="001F4ADB"/>
    <w:rsid w:val="001F5D71"/>
    <w:rsid w:val="001F6783"/>
    <w:rsid w:val="001F68FC"/>
    <w:rsid w:val="001F7EC3"/>
    <w:rsid w:val="00200032"/>
    <w:rsid w:val="0020067F"/>
    <w:rsid w:val="002031D3"/>
    <w:rsid w:val="002032A4"/>
    <w:rsid w:val="002056F2"/>
    <w:rsid w:val="00205ED9"/>
    <w:rsid w:val="002072D5"/>
    <w:rsid w:val="00207F56"/>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F61"/>
    <w:rsid w:val="00252159"/>
    <w:rsid w:val="00255195"/>
    <w:rsid w:val="002575C3"/>
    <w:rsid w:val="00257BEB"/>
    <w:rsid w:val="0026016D"/>
    <w:rsid w:val="0026041A"/>
    <w:rsid w:val="00262F00"/>
    <w:rsid w:val="00264AF0"/>
    <w:rsid w:val="0026617A"/>
    <w:rsid w:val="00267CE0"/>
    <w:rsid w:val="002742C8"/>
    <w:rsid w:val="00275B92"/>
    <w:rsid w:val="00275D21"/>
    <w:rsid w:val="002761CF"/>
    <w:rsid w:val="00276D57"/>
    <w:rsid w:val="0028045E"/>
    <w:rsid w:val="00281628"/>
    <w:rsid w:val="0028447E"/>
    <w:rsid w:val="00286FB2"/>
    <w:rsid w:val="0029048B"/>
    <w:rsid w:val="00290DC7"/>
    <w:rsid w:val="00291315"/>
    <w:rsid w:val="00291D60"/>
    <w:rsid w:val="0029531F"/>
    <w:rsid w:val="00297A62"/>
    <w:rsid w:val="002A1224"/>
    <w:rsid w:val="002A1ABC"/>
    <w:rsid w:val="002A30B1"/>
    <w:rsid w:val="002A3701"/>
    <w:rsid w:val="002A568D"/>
    <w:rsid w:val="002A6368"/>
    <w:rsid w:val="002B1AAA"/>
    <w:rsid w:val="002B34A2"/>
    <w:rsid w:val="002B5BA3"/>
    <w:rsid w:val="002B5BC5"/>
    <w:rsid w:val="002B5C18"/>
    <w:rsid w:val="002B5C6F"/>
    <w:rsid w:val="002B66D2"/>
    <w:rsid w:val="002B74FD"/>
    <w:rsid w:val="002C224C"/>
    <w:rsid w:val="002C3D7F"/>
    <w:rsid w:val="002C714A"/>
    <w:rsid w:val="002D04F4"/>
    <w:rsid w:val="002D0C75"/>
    <w:rsid w:val="002D3A2B"/>
    <w:rsid w:val="002D6948"/>
    <w:rsid w:val="002D70A7"/>
    <w:rsid w:val="002D7C16"/>
    <w:rsid w:val="002E7F04"/>
    <w:rsid w:val="002F3337"/>
    <w:rsid w:val="002F3B72"/>
    <w:rsid w:val="002F3D5E"/>
    <w:rsid w:val="002F727A"/>
    <w:rsid w:val="002F7860"/>
    <w:rsid w:val="00300FE0"/>
    <w:rsid w:val="00302073"/>
    <w:rsid w:val="00302C8B"/>
    <w:rsid w:val="0030467F"/>
    <w:rsid w:val="00304E22"/>
    <w:rsid w:val="00305392"/>
    <w:rsid w:val="003129A4"/>
    <w:rsid w:val="00314F25"/>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086D"/>
    <w:rsid w:val="003436CE"/>
    <w:rsid w:val="00344DF1"/>
    <w:rsid w:val="00347D2F"/>
    <w:rsid w:val="003513D2"/>
    <w:rsid w:val="003518E5"/>
    <w:rsid w:val="00352541"/>
    <w:rsid w:val="00352818"/>
    <w:rsid w:val="00353176"/>
    <w:rsid w:val="00356993"/>
    <w:rsid w:val="003635F5"/>
    <w:rsid w:val="00366CD7"/>
    <w:rsid w:val="00366E88"/>
    <w:rsid w:val="00367C79"/>
    <w:rsid w:val="00370C92"/>
    <w:rsid w:val="00373A15"/>
    <w:rsid w:val="00375B14"/>
    <w:rsid w:val="00384226"/>
    <w:rsid w:val="0038759E"/>
    <w:rsid w:val="00387CE8"/>
    <w:rsid w:val="003911CD"/>
    <w:rsid w:val="0039180B"/>
    <w:rsid w:val="0039254A"/>
    <w:rsid w:val="00393525"/>
    <w:rsid w:val="00393F84"/>
    <w:rsid w:val="00394568"/>
    <w:rsid w:val="003948D9"/>
    <w:rsid w:val="00394994"/>
    <w:rsid w:val="003953E0"/>
    <w:rsid w:val="00397988"/>
    <w:rsid w:val="003A22F6"/>
    <w:rsid w:val="003A582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5C72"/>
    <w:rsid w:val="0044794C"/>
    <w:rsid w:val="004500A7"/>
    <w:rsid w:val="00450694"/>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4629"/>
    <w:rsid w:val="00494C95"/>
    <w:rsid w:val="0049619E"/>
    <w:rsid w:val="00496DA8"/>
    <w:rsid w:val="004973BB"/>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6400"/>
    <w:rsid w:val="004E72A0"/>
    <w:rsid w:val="004E758E"/>
    <w:rsid w:val="004F02FE"/>
    <w:rsid w:val="004F100E"/>
    <w:rsid w:val="004F295F"/>
    <w:rsid w:val="004F2B01"/>
    <w:rsid w:val="004F2F62"/>
    <w:rsid w:val="004F3DD0"/>
    <w:rsid w:val="004F58F5"/>
    <w:rsid w:val="004F66E2"/>
    <w:rsid w:val="004F66F3"/>
    <w:rsid w:val="004F706C"/>
    <w:rsid w:val="00500AF5"/>
    <w:rsid w:val="0050283E"/>
    <w:rsid w:val="00503A99"/>
    <w:rsid w:val="005043EF"/>
    <w:rsid w:val="005053AE"/>
    <w:rsid w:val="00506A7A"/>
    <w:rsid w:val="00510043"/>
    <w:rsid w:val="00511EF7"/>
    <w:rsid w:val="00512F75"/>
    <w:rsid w:val="00514122"/>
    <w:rsid w:val="005149C0"/>
    <w:rsid w:val="00517F5C"/>
    <w:rsid w:val="00520B60"/>
    <w:rsid w:val="005214C2"/>
    <w:rsid w:val="00524694"/>
    <w:rsid w:val="00527F1B"/>
    <w:rsid w:val="005319F2"/>
    <w:rsid w:val="005353CA"/>
    <w:rsid w:val="00536F81"/>
    <w:rsid w:val="00537E6A"/>
    <w:rsid w:val="00542625"/>
    <w:rsid w:val="00547F8F"/>
    <w:rsid w:val="00551E62"/>
    <w:rsid w:val="00552C39"/>
    <w:rsid w:val="00555182"/>
    <w:rsid w:val="00557C8E"/>
    <w:rsid w:val="005601AC"/>
    <w:rsid w:val="0056163E"/>
    <w:rsid w:val="005637C2"/>
    <w:rsid w:val="00564208"/>
    <w:rsid w:val="00565572"/>
    <w:rsid w:val="005662F6"/>
    <w:rsid w:val="005664F9"/>
    <w:rsid w:val="00566B0A"/>
    <w:rsid w:val="0056728C"/>
    <w:rsid w:val="005674D4"/>
    <w:rsid w:val="00570625"/>
    <w:rsid w:val="0057106E"/>
    <w:rsid w:val="00574DB3"/>
    <w:rsid w:val="00582853"/>
    <w:rsid w:val="005844C4"/>
    <w:rsid w:val="00586D5E"/>
    <w:rsid w:val="00586EFA"/>
    <w:rsid w:val="005878D7"/>
    <w:rsid w:val="005900E8"/>
    <w:rsid w:val="005932D8"/>
    <w:rsid w:val="00593F08"/>
    <w:rsid w:val="005971B7"/>
    <w:rsid w:val="00597381"/>
    <w:rsid w:val="0059786F"/>
    <w:rsid w:val="00597B1A"/>
    <w:rsid w:val="005A117F"/>
    <w:rsid w:val="005A209C"/>
    <w:rsid w:val="005A20A5"/>
    <w:rsid w:val="005A5A8C"/>
    <w:rsid w:val="005A5EAC"/>
    <w:rsid w:val="005A7814"/>
    <w:rsid w:val="005A799E"/>
    <w:rsid w:val="005B0F27"/>
    <w:rsid w:val="005B1358"/>
    <w:rsid w:val="005B197B"/>
    <w:rsid w:val="005B2193"/>
    <w:rsid w:val="005B2650"/>
    <w:rsid w:val="005B2693"/>
    <w:rsid w:val="005B303E"/>
    <w:rsid w:val="005B3685"/>
    <w:rsid w:val="005B4103"/>
    <w:rsid w:val="005B6026"/>
    <w:rsid w:val="005B6779"/>
    <w:rsid w:val="005C30BC"/>
    <w:rsid w:val="005C4E34"/>
    <w:rsid w:val="005D16DB"/>
    <w:rsid w:val="005D1DFD"/>
    <w:rsid w:val="005D2195"/>
    <w:rsid w:val="005D5683"/>
    <w:rsid w:val="005D5E43"/>
    <w:rsid w:val="005D7A43"/>
    <w:rsid w:val="005E30F5"/>
    <w:rsid w:val="005E460A"/>
    <w:rsid w:val="005E6519"/>
    <w:rsid w:val="005E7E20"/>
    <w:rsid w:val="005F114E"/>
    <w:rsid w:val="005F18B3"/>
    <w:rsid w:val="005F2FE5"/>
    <w:rsid w:val="005F4BA0"/>
    <w:rsid w:val="005F5354"/>
    <w:rsid w:val="005F54EA"/>
    <w:rsid w:val="005F5E7C"/>
    <w:rsid w:val="005F7BBC"/>
    <w:rsid w:val="00600067"/>
    <w:rsid w:val="00602262"/>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1ACF"/>
    <w:rsid w:val="00633B74"/>
    <w:rsid w:val="00635775"/>
    <w:rsid w:val="00641EA5"/>
    <w:rsid w:val="0064249F"/>
    <w:rsid w:val="00642E56"/>
    <w:rsid w:val="00643678"/>
    <w:rsid w:val="00644EAF"/>
    <w:rsid w:val="0065155F"/>
    <w:rsid w:val="00651DAF"/>
    <w:rsid w:val="00660A21"/>
    <w:rsid w:val="006647F0"/>
    <w:rsid w:val="006649EB"/>
    <w:rsid w:val="00667613"/>
    <w:rsid w:val="00670C13"/>
    <w:rsid w:val="006728AE"/>
    <w:rsid w:val="00672BE3"/>
    <w:rsid w:val="0067662B"/>
    <w:rsid w:val="0068081B"/>
    <w:rsid w:val="006809B1"/>
    <w:rsid w:val="00680A33"/>
    <w:rsid w:val="006825F8"/>
    <w:rsid w:val="00684C1A"/>
    <w:rsid w:val="006852C5"/>
    <w:rsid w:val="006929A5"/>
    <w:rsid w:val="0069385E"/>
    <w:rsid w:val="00697534"/>
    <w:rsid w:val="006A1685"/>
    <w:rsid w:val="006A351A"/>
    <w:rsid w:val="006A4764"/>
    <w:rsid w:val="006A4786"/>
    <w:rsid w:val="006A4DEB"/>
    <w:rsid w:val="006A5082"/>
    <w:rsid w:val="006A56BC"/>
    <w:rsid w:val="006A592A"/>
    <w:rsid w:val="006B3164"/>
    <w:rsid w:val="006B37BE"/>
    <w:rsid w:val="006B6968"/>
    <w:rsid w:val="006B7D30"/>
    <w:rsid w:val="006C3A6D"/>
    <w:rsid w:val="006C561F"/>
    <w:rsid w:val="006C66DA"/>
    <w:rsid w:val="006D4753"/>
    <w:rsid w:val="006D48AA"/>
    <w:rsid w:val="006D51AB"/>
    <w:rsid w:val="006E19D9"/>
    <w:rsid w:val="006E2B7E"/>
    <w:rsid w:val="006E355B"/>
    <w:rsid w:val="006E5A97"/>
    <w:rsid w:val="006E6E0D"/>
    <w:rsid w:val="006F109B"/>
    <w:rsid w:val="006F1527"/>
    <w:rsid w:val="006F1FBE"/>
    <w:rsid w:val="006F24E1"/>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27809"/>
    <w:rsid w:val="00730EC2"/>
    <w:rsid w:val="00733E1E"/>
    <w:rsid w:val="007370AE"/>
    <w:rsid w:val="0073730A"/>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17"/>
    <w:rsid w:val="007A0CB3"/>
    <w:rsid w:val="007A25AA"/>
    <w:rsid w:val="007A2F4A"/>
    <w:rsid w:val="007A2FF4"/>
    <w:rsid w:val="007A4A7E"/>
    <w:rsid w:val="007A5574"/>
    <w:rsid w:val="007A73F6"/>
    <w:rsid w:val="007A7C81"/>
    <w:rsid w:val="007B25CC"/>
    <w:rsid w:val="007B3B9D"/>
    <w:rsid w:val="007B4FA5"/>
    <w:rsid w:val="007B5578"/>
    <w:rsid w:val="007B558A"/>
    <w:rsid w:val="007B5904"/>
    <w:rsid w:val="007B7E73"/>
    <w:rsid w:val="007C1DF4"/>
    <w:rsid w:val="007C35E4"/>
    <w:rsid w:val="007C4D55"/>
    <w:rsid w:val="007C675C"/>
    <w:rsid w:val="007C72A1"/>
    <w:rsid w:val="007D14D3"/>
    <w:rsid w:val="007D4A86"/>
    <w:rsid w:val="007E0E7F"/>
    <w:rsid w:val="007E1984"/>
    <w:rsid w:val="007E2EE7"/>
    <w:rsid w:val="007E34FB"/>
    <w:rsid w:val="007E4BF6"/>
    <w:rsid w:val="007E5779"/>
    <w:rsid w:val="007F0F4F"/>
    <w:rsid w:val="007F17C7"/>
    <w:rsid w:val="007F4EC5"/>
    <w:rsid w:val="007F4F15"/>
    <w:rsid w:val="007F6025"/>
    <w:rsid w:val="00801768"/>
    <w:rsid w:val="008018A7"/>
    <w:rsid w:val="00804FBA"/>
    <w:rsid w:val="0080534A"/>
    <w:rsid w:val="00805DB3"/>
    <w:rsid w:val="00810B9E"/>
    <w:rsid w:val="00815B21"/>
    <w:rsid w:val="00816E9D"/>
    <w:rsid w:val="00816F2E"/>
    <w:rsid w:val="00817653"/>
    <w:rsid w:val="008200DD"/>
    <w:rsid w:val="0082260D"/>
    <w:rsid w:val="00824106"/>
    <w:rsid w:val="0082462E"/>
    <w:rsid w:val="008249D3"/>
    <w:rsid w:val="008306F2"/>
    <w:rsid w:val="00830802"/>
    <w:rsid w:val="00831886"/>
    <w:rsid w:val="00831EE9"/>
    <w:rsid w:val="0083228C"/>
    <w:rsid w:val="008327AA"/>
    <w:rsid w:val="0083300A"/>
    <w:rsid w:val="00835224"/>
    <w:rsid w:val="00840CDD"/>
    <w:rsid w:val="00841E7A"/>
    <w:rsid w:val="00845715"/>
    <w:rsid w:val="00846D43"/>
    <w:rsid w:val="008503EF"/>
    <w:rsid w:val="00855068"/>
    <w:rsid w:val="00857843"/>
    <w:rsid w:val="00857FA9"/>
    <w:rsid w:val="008615BF"/>
    <w:rsid w:val="00861C53"/>
    <w:rsid w:val="008620F4"/>
    <w:rsid w:val="00864FD5"/>
    <w:rsid w:val="0086729E"/>
    <w:rsid w:val="00867F88"/>
    <w:rsid w:val="008716C8"/>
    <w:rsid w:val="00873A9C"/>
    <w:rsid w:val="00874B1D"/>
    <w:rsid w:val="00877670"/>
    <w:rsid w:val="008776C8"/>
    <w:rsid w:val="00877CA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B06F1"/>
    <w:rsid w:val="008B08A8"/>
    <w:rsid w:val="008B5115"/>
    <w:rsid w:val="008B5D7F"/>
    <w:rsid w:val="008B7554"/>
    <w:rsid w:val="008C038D"/>
    <w:rsid w:val="008C3227"/>
    <w:rsid w:val="008C7C8A"/>
    <w:rsid w:val="008C7E96"/>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21"/>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1A84"/>
    <w:rsid w:val="00941FA2"/>
    <w:rsid w:val="00942DCC"/>
    <w:rsid w:val="00944AE4"/>
    <w:rsid w:val="009451FB"/>
    <w:rsid w:val="00945243"/>
    <w:rsid w:val="009462A0"/>
    <w:rsid w:val="00946EC3"/>
    <w:rsid w:val="00947595"/>
    <w:rsid w:val="00951DB7"/>
    <w:rsid w:val="009528CC"/>
    <w:rsid w:val="00955F4C"/>
    <w:rsid w:val="00956169"/>
    <w:rsid w:val="009603A0"/>
    <w:rsid w:val="00961B00"/>
    <w:rsid w:val="009624AA"/>
    <w:rsid w:val="00963561"/>
    <w:rsid w:val="00964CF9"/>
    <w:rsid w:val="00964FF3"/>
    <w:rsid w:val="00971B97"/>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3E40"/>
    <w:rsid w:val="009B541D"/>
    <w:rsid w:val="009B6353"/>
    <w:rsid w:val="009B72F9"/>
    <w:rsid w:val="009B79BC"/>
    <w:rsid w:val="009C2080"/>
    <w:rsid w:val="009C341F"/>
    <w:rsid w:val="009C4CBC"/>
    <w:rsid w:val="009D0F60"/>
    <w:rsid w:val="009D1FCA"/>
    <w:rsid w:val="009D2BB1"/>
    <w:rsid w:val="009D35E8"/>
    <w:rsid w:val="009D4619"/>
    <w:rsid w:val="009D5896"/>
    <w:rsid w:val="009D6352"/>
    <w:rsid w:val="009E13C5"/>
    <w:rsid w:val="009E3F45"/>
    <w:rsid w:val="009E4072"/>
    <w:rsid w:val="009E721E"/>
    <w:rsid w:val="009F10F0"/>
    <w:rsid w:val="009F34E1"/>
    <w:rsid w:val="009F5611"/>
    <w:rsid w:val="00A0397A"/>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B73"/>
    <w:rsid w:val="00A35C6D"/>
    <w:rsid w:val="00A36794"/>
    <w:rsid w:val="00A40321"/>
    <w:rsid w:val="00A42B2D"/>
    <w:rsid w:val="00A43C8E"/>
    <w:rsid w:val="00A442B8"/>
    <w:rsid w:val="00A4518E"/>
    <w:rsid w:val="00A46A27"/>
    <w:rsid w:val="00A47BAA"/>
    <w:rsid w:val="00A507E6"/>
    <w:rsid w:val="00A51608"/>
    <w:rsid w:val="00A51A36"/>
    <w:rsid w:val="00A51D96"/>
    <w:rsid w:val="00A52BA0"/>
    <w:rsid w:val="00A537B8"/>
    <w:rsid w:val="00A549B8"/>
    <w:rsid w:val="00A55438"/>
    <w:rsid w:val="00A557F3"/>
    <w:rsid w:val="00A56010"/>
    <w:rsid w:val="00A601DD"/>
    <w:rsid w:val="00A606A0"/>
    <w:rsid w:val="00A61C44"/>
    <w:rsid w:val="00A645E2"/>
    <w:rsid w:val="00A67D90"/>
    <w:rsid w:val="00A70E1D"/>
    <w:rsid w:val="00A72363"/>
    <w:rsid w:val="00A7271B"/>
    <w:rsid w:val="00A800D2"/>
    <w:rsid w:val="00A8078F"/>
    <w:rsid w:val="00A80797"/>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D6AE7"/>
    <w:rsid w:val="00AE0133"/>
    <w:rsid w:val="00AE0BC2"/>
    <w:rsid w:val="00AE1AA2"/>
    <w:rsid w:val="00AE38E6"/>
    <w:rsid w:val="00AE7424"/>
    <w:rsid w:val="00AF51E8"/>
    <w:rsid w:val="00AF57C5"/>
    <w:rsid w:val="00AF5D2F"/>
    <w:rsid w:val="00B00571"/>
    <w:rsid w:val="00B021FA"/>
    <w:rsid w:val="00B05A5E"/>
    <w:rsid w:val="00B07A2A"/>
    <w:rsid w:val="00B10787"/>
    <w:rsid w:val="00B11417"/>
    <w:rsid w:val="00B1402A"/>
    <w:rsid w:val="00B143AF"/>
    <w:rsid w:val="00B15ABE"/>
    <w:rsid w:val="00B167EE"/>
    <w:rsid w:val="00B20042"/>
    <w:rsid w:val="00B22040"/>
    <w:rsid w:val="00B22DA5"/>
    <w:rsid w:val="00B232DD"/>
    <w:rsid w:val="00B246C8"/>
    <w:rsid w:val="00B25195"/>
    <w:rsid w:val="00B276C4"/>
    <w:rsid w:val="00B305F3"/>
    <w:rsid w:val="00B31843"/>
    <w:rsid w:val="00B32CCC"/>
    <w:rsid w:val="00B34F48"/>
    <w:rsid w:val="00B35344"/>
    <w:rsid w:val="00B36928"/>
    <w:rsid w:val="00B36CFD"/>
    <w:rsid w:val="00B46E17"/>
    <w:rsid w:val="00B4702F"/>
    <w:rsid w:val="00B47F11"/>
    <w:rsid w:val="00B50653"/>
    <w:rsid w:val="00B522AA"/>
    <w:rsid w:val="00B5511D"/>
    <w:rsid w:val="00B56CDC"/>
    <w:rsid w:val="00B61B5B"/>
    <w:rsid w:val="00B624EB"/>
    <w:rsid w:val="00B6403C"/>
    <w:rsid w:val="00B647B5"/>
    <w:rsid w:val="00B665A0"/>
    <w:rsid w:val="00B67AE6"/>
    <w:rsid w:val="00B74A6F"/>
    <w:rsid w:val="00B779DD"/>
    <w:rsid w:val="00B80BB1"/>
    <w:rsid w:val="00B82591"/>
    <w:rsid w:val="00B829FA"/>
    <w:rsid w:val="00B82A4E"/>
    <w:rsid w:val="00B83BC2"/>
    <w:rsid w:val="00B8421F"/>
    <w:rsid w:val="00B85A39"/>
    <w:rsid w:val="00B8647A"/>
    <w:rsid w:val="00B86DA2"/>
    <w:rsid w:val="00B86DE1"/>
    <w:rsid w:val="00B90CD0"/>
    <w:rsid w:val="00B91090"/>
    <w:rsid w:val="00B93636"/>
    <w:rsid w:val="00B93FC6"/>
    <w:rsid w:val="00B94C79"/>
    <w:rsid w:val="00B9524A"/>
    <w:rsid w:val="00B9792A"/>
    <w:rsid w:val="00BA48DE"/>
    <w:rsid w:val="00BA4AB2"/>
    <w:rsid w:val="00BA5DDF"/>
    <w:rsid w:val="00BB1605"/>
    <w:rsid w:val="00BB3001"/>
    <w:rsid w:val="00BB5604"/>
    <w:rsid w:val="00BB78D4"/>
    <w:rsid w:val="00BC297C"/>
    <w:rsid w:val="00BC3A5F"/>
    <w:rsid w:val="00BC55E2"/>
    <w:rsid w:val="00BC68C0"/>
    <w:rsid w:val="00BD058B"/>
    <w:rsid w:val="00BD29DB"/>
    <w:rsid w:val="00BD3D35"/>
    <w:rsid w:val="00BD4AC9"/>
    <w:rsid w:val="00BD55A2"/>
    <w:rsid w:val="00BD6296"/>
    <w:rsid w:val="00BD62A5"/>
    <w:rsid w:val="00BD6BB1"/>
    <w:rsid w:val="00BD6F71"/>
    <w:rsid w:val="00BE2CAD"/>
    <w:rsid w:val="00BE32F4"/>
    <w:rsid w:val="00BE7F63"/>
    <w:rsid w:val="00BF58BD"/>
    <w:rsid w:val="00BF736C"/>
    <w:rsid w:val="00C03DCF"/>
    <w:rsid w:val="00C04395"/>
    <w:rsid w:val="00C04A7B"/>
    <w:rsid w:val="00C07EB9"/>
    <w:rsid w:val="00C11BF8"/>
    <w:rsid w:val="00C129DD"/>
    <w:rsid w:val="00C12D3F"/>
    <w:rsid w:val="00C12FB1"/>
    <w:rsid w:val="00C1525D"/>
    <w:rsid w:val="00C15C0B"/>
    <w:rsid w:val="00C15E3D"/>
    <w:rsid w:val="00C16BCD"/>
    <w:rsid w:val="00C263E3"/>
    <w:rsid w:val="00C26884"/>
    <w:rsid w:val="00C331FB"/>
    <w:rsid w:val="00C36C49"/>
    <w:rsid w:val="00C3723A"/>
    <w:rsid w:val="00C40BC8"/>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9A8"/>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B5D67"/>
    <w:rsid w:val="00CB70A8"/>
    <w:rsid w:val="00CC03B0"/>
    <w:rsid w:val="00CC12B6"/>
    <w:rsid w:val="00CC3243"/>
    <w:rsid w:val="00CC79A6"/>
    <w:rsid w:val="00CD0E10"/>
    <w:rsid w:val="00CD31B5"/>
    <w:rsid w:val="00CD3EE8"/>
    <w:rsid w:val="00CD4A53"/>
    <w:rsid w:val="00CD4FAC"/>
    <w:rsid w:val="00CD7A01"/>
    <w:rsid w:val="00CE159C"/>
    <w:rsid w:val="00CE339F"/>
    <w:rsid w:val="00CE5D8E"/>
    <w:rsid w:val="00CE6667"/>
    <w:rsid w:val="00CE6879"/>
    <w:rsid w:val="00CE7D0A"/>
    <w:rsid w:val="00CF2244"/>
    <w:rsid w:val="00CF23DA"/>
    <w:rsid w:val="00CF2830"/>
    <w:rsid w:val="00CF39DA"/>
    <w:rsid w:val="00CF4DF0"/>
    <w:rsid w:val="00CF6E02"/>
    <w:rsid w:val="00CF70B5"/>
    <w:rsid w:val="00D01065"/>
    <w:rsid w:val="00D01416"/>
    <w:rsid w:val="00D01FD6"/>
    <w:rsid w:val="00D0268D"/>
    <w:rsid w:val="00D0283D"/>
    <w:rsid w:val="00D05680"/>
    <w:rsid w:val="00D11042"/>
    <w:rsid w:val="00D119F1"/>
    <w:rsid w:val="00D13981"/>
    <w:rsid w:val="00D152E8"/>
    <w:rsid w:val="00D21F29"/>
    <w:rsid w:val="00D252A1"/>
    <w:rsid w:val="00D252B2"/>
    <w:rsid w:val="00D267E4"/>
    <w:rsid w:val="00D2695F"/>
    <w:rsid w:val="00D27E60"/>
    <w:rsid w:val="00D308FE"/>
    <w:rsid w:val="00D32684"/>
    <w:rsid w:val="00D339F5"/>
    <w:rsid w:val="00D3536E"/>
    <w:rsid w:val="00D37982"/>
    <w:rsid w:val="00D4010B"/>
    <w:rsid w:val="00D4095F"/>
    <w:rsid w:val="00D40DF5"/>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B1F"/>
    <w:rsid w:val="00D62D9A"/>
    <w:rsid w:val="00D66073"/>
    <w:rsid w:val="00D734E3"/>
    <w:rsid w:val="00D7450A"/>
    <w:rsid w:val="00D7772F"/>
    <w:rsid w:val="00D81E48"/>
    <w:rsid w:val="00D82174"/>
    <w:rsid w:val="00D84F6C"/>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157C"/>
    <w:rsid w:val="00DF204E"/>
    <w:rsid w:val="00DF2E3C"/>
    <w:rsid w:val="00DF36E1"/>
    <w:rsid w:val="00E013B3"/>
    <w:rsid w:val="00E02839"/>
    <w:rsid w:val="00E03B24"/>
    <w:rsid w:val="00E03B37"/>
    <w:rsid w:val="00E05CB1"/>
    <w:rsid w:val="00E06004"/>
    <w:rsid w:val="00E20134"/>
    <w:rsid w:val="00E228FF"/>
    <w:rsid w:val="00E25F2E"/>
    <w:rsid w:val="00E26399"/>
    <w:rsid w:val="00E274E5"/>
    <w:rsid w:val="00E34D05"/>
    <w:rsid w:val="00E3532C"/>
    <w:rsid w:val="00E43E20"/>
    <w:rsid w:val="00E44BFD"/>
    <w:rsid w:val="00E45922"/>
    <w:rsid w:val="00E46B6A"/>
    <w:rsid w:val="00E47567"/>
    <w:rsid w:val="00E50639"/>
    <w:rsid w:val="00E50997"/>
    <w:rsid w:val="00E51EFA"/>
    <w:rsid w:val="00E53B3E"/>
    <w:rsid w:val="00E53F36"/>
    <w:rsid w:val="00E577EA"/>
    <w:rsid w:val="00E61478"/>
    <w:rsid w:val="00E62A08"/>
    <w:rsid w:val="00E62B4E"/>
    <w:rsid w:val="00E63B90"/>
    <w:rsid w:val="00E64E4A"/>
    <w:rsid w:val="00E67E0D"/>
    <w:rsid w:val="00E708C2"/>
    <w:rsid w:val="00E70A9B"/>
    <w:rsid w:val="00E720E4"/>
    <w:rsid w:val="00E724AA"/>
    <w:rsid w:val="00E73A97"/>
    <w:rsid w:val="00E74CB6"/>
    <w:rsid w:val="00E74D0D"/>
    <w:rsid w:val="00E760DF"/>
    <w:rsid w:val="00E76E48"/>
    <w:rsid w:val="00E77848"/>
    <w:rsid w:val="00E82AE3"/>
    <w:rsid w:val="00E82B0B"/>
    <w:rsid w:val="00E84C4D"/>
    <w:rsid w:val="00E86E42"/>
    <w:rsid w:val="00E86F38"/>
    <w:rsid w:val="00E90F3E"/>
    <w:rsid w:val="00E9204A"/>
    <w:rsid w:val="00E934D3"/>
    <w:rsid w:val="00E97003"/>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07AE"/>
    <w:rsid w:val="00EE108E"/>
    <w:rsid w:val="00EE1FA4"/>
    <w:rsid w:val="00EE2313"/>
    <w:rsid w:val="00EF04BD"/>
    <w:rsid w:val="00EF21A8"/>
    <w:rsid w:val="00EF4EF0"/>
    <w:rsid w:val="00F0047F"/>
    <w:rsid w:val="00F0233E"/>
    <w:rsid w:val="00F02704"/>
    <w:rsid w:val="00F04322"/>
    <w:rsid w:val="00F06137"/>
    <w:rsid w:val="00F11F70"/>
    <w:rsid w:val="00F11FC1"/>
    <w:rsid w:val="00F130BA"/>
    <w:rsid w:val="00F13456"/>
    <w:rsid w:val="00F13BB1"/>
    <w:rsid w:val="00F14F1A"/>
    <w:rsid w:val="00F15915"/>
    <w:rsid w:val="00F16EFD"/>
    <w:rsid w:val="00F205F5"/>
    <w:rsid w:val="00F22021"/>
    <w:rsid w:val="00F27105"/>
    <w:rsid w:val="00F30525"/>
    <w:rsid w:val="00F339D2"/>
    <w:rsid w:val="00F33A97"/>
    <w:rsid w:val="00F34403"/>
    <w:rsid w:val="00F37A85"/>
    <w:rsid w:val="00F404E7"/>
    <w:rsid w:val="00F413C7"/>
    <w:rsid w:val="00F41CCD"/>
    <w:rsid w:val="00F41F0A"/>
    <w:rsid w:val="00F42BFA"/>
    <w:rsid w:val="00F437D7"/>
    <w:rsid w:val="00F44BF8"/>
    <w:rsid w:val="00F4707A"/>
    <w:rsid w:val="00F47B70"/>
    <w:rsid w:val="00F50E9B"/>
    <w:rsid w:val="00F51BC3"/>
    <w:rsid w:val="00F51E94"/>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67F"/>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1F71"/>
    <w:rsid w:val="00FE2106"/>
    <w:rsid w:val="00FE28F9"/>
    <w:rsid w:val="00FE2BDA"/>
    <w:rsid w:val="00FE30C4"/>
    <w:rsid w:val="00FE414E"/>
    <w:rsid w:val="00FE44C1"/>
    <w:rsid w:val="00FE4CB2"/>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5068"/>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aliases w:val="- Bullets,?? ??,?????,????,Lista1,列出段落1,中等深浅网格 1 - 着色 21,¥¡¡¡¡ì¬º¥¹¥È¶ÎÂä,ÁÐ³ö¶ÎÂä,列表段落1,—ño’i—Ž,¥ê¥¹¥È¶ÎÂä,列出段落,1st level - Bullet List Paragraph,Lettre d'introduction,Paragrafo elenco,Normal bullet 2,Bullet list,列表段落11,목록단락,列,P,リ"/>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列出段落 Char,1st level - Bullet List Paragraph Char,列表段落11 Char"/>
    <w:link w:val="ListParagraph"/>
    <w:uiPriority w:val="34"/>
    <w:qFormat/>
    <w:rPr>
      <w:rFonts w:eastAsia="Times New Roman"/>
      <w:lang w:val="en-GB" w:eastAsia="en-US"/>
    </w:rPr>
  </w:style>
  <w:style w:type="character" w:customStyle="1" w:styleId="CaptionChar">
    <w:name w:val="Caption Char"/>
    <w:basedOn w:val="DefaultParagraphFont"/>
    <w:link w:val="Caption"/>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rPr>
      <w:rFonts w:eastAsia="Times New Roman"/>
      <w:lang w:val="en-GB" w:eastAsia="en-US"/>
    </w:rPr>
  </w:style>
  <w:style w:type="paragraph" w:customStyle="1" w:styleId="30">
    <w:name w:val="修订3"/>
    <w:hidden/>
    <w:uiPriority w:val="99"/>
    <w:unhideWhenUsed/>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995238"/>
    <w:rPr>
      <w:rFonts w:eastAsia="Times New Roman"/>
      <w:lang w:val="en-GB" w:eastAsia="en-US"/>
    </w:rPr>
  </w:style>
  <w:style w:type="character" w:styleId="Mention">
    <w:name w:val="Mention"/>
    <w:basedOn w:val="DefaultParagraphFont"/>
    <w:uiPriority w:val="99"/>
    <w:unhideWhenUsed/>
    <w:rsid w:val="00B522AA"/>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removed="0"/>
  <clbl:label id="{92e84ceb-fbfd-47ab-be52-080c6b87953f}" enabled="0" method="" siteId="{92e84ceb-fbfd-47ab-be52-080c6b87953f}" removed="1"/>
  <clbl:label id="{9c957def-0bb4-4498-9903-2ab77469deac}" enabled="1" method="Standard" siteId="{6786d483-f51b-44bd-b40a-6fe409a5265e}" removed="0"/>
</clbl:labelList>
</file>

<file path=docProps/app.xml><?xml version="1.0" encoding="utf-8"?>
<Properties xmlns="http://schemas.openxmlformats.org/officeDocument/2006/extended-properties" xmlns:vt="http://schemas.openxmlformats.org/officeDocument/2006/docPropsVTypes">
  <Template>Normal</Template>
  <TotalTime>27</TotalTime>
  <Pages>95</Pages>
  <Words>42228</Words>
  <Characters>240700</Characters>
  <Application>Microsoft Office Word</Application>
  <DocSecurity>0</DocSecurity>
  <Lines>2005</Lines>
  <Paragraphs>564</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82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Venkata Siva Sai Prasad Pirati</cp:lastModifiedBy>
  <cp:revision>11</cp:revision>
  <dcterms:created xsi:type="dcterms:W3CDTF">2025-10-14T05:55:00Z</dcterms:created>
  <dcterms:modified xsi:type="dcterms:W3CDTF">2025-10-14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ies>
</file>